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 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:rsidR="009314DE" w:rsidRPr="00C34915" w:rsidRDefault="009314DE" w:rsidP="009314DE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1B5948">
        <w:rPr>
          <w:rFonts w:asciiTheme="minorHAnsi" w:hAnsiTheme="minorHAnsi" w:cstheme="minorHAnsi"/>
          <w:color w:val="000000"/>
          <w:sz w:val="32"/>
          <w:szCs w:val="32"/>
        </w:rPr>
        <w:t>4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«</w:t>
      </w:r>
      <w:r w:rsidR="001B5948">
        <w:rPr>
          <w:rFonts w:asciiTheme="minorHAnsi" w:hAnsiTheme="minorHAnsi" w:cstheme="minorHAnsi"/>
          <w:color w:val="000000"/>
          <w:sz w:val="32"/>
          <w:szCs w:val="32"/>
        </w:rPr>
        <w:t>Приближение функций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»</w:t>
      </w:r>
    </w:p>
    <w:p w:rsidR="009314DE" w:rsidRDefault="009314DE" w:rsidP="009314DE"/>
    <w:p w:rsidR="009314DE" w:rsidRDefault="009314DE" w:rsidP="009314DE"/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:rsidR="009314DE" w:rsidRPr="00774F79" w:rsidRDefault="009314DE" w:rsidP="009314DE">
      <w:pPr>
        <w:jc w:val="right"/>
      </w:pPr>
      <w:r>
        <w:t xml:space="preserve">Вариант </w:t>
      </w:r>
      <w:r w:rsidR="00AB1795">
        <w:t>5</w:t>
      </w:r>
      <w:r>
        <w:t>2</w:t>
      </w:r>
    </w:p>
    <w:p w:rsidR="00DD08D2" w:rsidRDefault="00DD08D2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AB1795">
      <w:pPr>
        <w:jc w:val="center"/>
      </w:pPr>
      <w:r>
        <w:t>2021 Москва</w:t>
      </w:r>
    </w:p>
    <w:p w:rsidR="00AB1795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:rsidR="001B5948" w:rsidRDefault="001B5948" w:rsidP="001B5948">
      <w:r>
        <w:rPr>
          <w:b/>
        </w:rPr>
        <w:t xml:space="preserve">Задача 4.1.  </w:t>
      </w:r>
      <w:r>
        <w:t xml:space="preserve"> В </w:t>
      </w:r>
      <w:proofErr w:type="gramStart"/>
      <w:r>
        <w:t>таблице  4.1</w:t>
      </w:r>
      <w:proofErr w:type="gramEnd"/>
      <w:r>
        <w:t xml:space="preserve">  приведены данные о численности населения некоторых крупнейших стран мира по годам с 1950 -2000 </w:t>
      </w:r>
      <w:proofErr w:type="spellStart"/>
      <w:r>
        <w:t>г.г</w:t>
      </w:r>
      <w:proofErr w:type="spellEnd"/>
      <w:r>
        <w:t xml:space="preserve">. Заполнить последние два столбца таблицы (взять сведения из интернета).  На основе этих данных для конкретного варианта построить наилучший </w:t>
      </w:r>
      <w:proofErr w:type="gramStart"/>
      <w:r>
        <w:t>многочлен  по</w:t>
      </w:r>
      <w:proofErr w:type="gramEnd"/>
      <w:r>
        <w:t xml:space="preserve"> МНК.  Найти </w:t>
      </w:r>
      <w:proofErr w:type="gramStart"/>
      <w:r>
        <w:t>численность  населения</w:t>
      </w:r>
      <w:proofErr w:type="gramEnd"/>
      <w:r>
        <w:t xml:space="preserve"> страны  в 2019 году  и сравнить полученное значение  с актуальным значением  (взять из интернета).</w:t>
      </w:r>
    </w:p>
    <w:p w:rsidR="001B5948" w:rsidRDefault="001B5948" w:rsidP="001B5948">
      <w:pPr>
        <w:rPr>
          <w:b/>
          <w:sz w:val="28"/>
          <w:szCs w:val="28"/>
        </w:rPr>
      </w:pPr>
      <w:r>
        <w:t xml:space="preserve">Решить ту </w:t>
      </w:r>
      <w:proofErr w:type="gramStart"/>
      <w:r>
        <w:t>же  задачу</w:t>
      </w:r>
      <w:proofErr w:type="gramEnd"/>
      <w:r>
        <w:t xml:space="preserve"> на основе интерполяционного многочлена.  То есть построить интерполяционный многочлен по значениям с 1950-2020 </w:t>
      </w:r>
      <w:proofErr w:type="spellStart"/>
      <w:r>
        <w:t>г.г</w:t>
      </w:r>
      <w:proofErr w:type="spellEnd"/>
      <w:r>
        <w:t xml:space="preserve">. Вычислить </w:t>
      </w:r>
      <w:proofErr w:type="gramStart"/>
      <w:r>
        <w:t>значение  для</w:t>
      </w:r>
      <w:proofErr w:type="gramEnd"/>
      <w:r>
        <w:t xml:space="preserve"> 2019 года и сравнить с актуальными данными.  Составить отчет по задаче.</w:t>
      </w:r>
    </w:p>
    <w:tbl>
      <w:tblPr>
        <w:tblW w:w="8203" w:type="dxa"/>
        <w:tblInd w:w="-72" w:type="dxa"/>
        <w:tblLook w:val="01E0" w:firstRow="1" w:lastRow="1" w:firstColumn="1" w:lastColumn="1" w:noHBand="0" w:noVBand="0"/>
      </w:tblPr>
      <w:tblGrid>
        <w:gridCol w:w="816"/>
        <w:gridCol w:w="943"/>
        <w:gridCol w:w="696"/>
        <w:gridCol w:w="696"/>
        <w:gridCol w:w="696"/>
        <w:gridCol w:w="696"/>
        <w:gridCol w:w="696"/>
        <w:gridCol w:w="696"/>
        <w:gridCol w:w="756"/>
        <w:gridCol w:w="756"/>
        <w:gridCol w:w="756"/>
      </w:tblGrid>
      <w:tr w:rsidR="001B5948" w:rsidTr="001B5948">
        <w:trPr>
          <w:trHeight w:val="320"/>
        </w:trPr>
        <w:tc>
          <w:tcPr>
            <w:tcW w:w="816" w:type="dxa"/>
            <w:tcBorders>
              <w:top w:val="double" w:sz="4" w:space="0" w:color="000000"/>
              <w:left w:val="double" w:sz="4" w:space="0" w:color="000000"/>
            </w:tcBorders>
            <w:shd w:val="clear" w:color="auto" w:fill="auto"/>
          </w:tcPr>
          <w:p w:rsidR="001B5948" w:rsidRDefault="001B5948" w:rsidP="001B5948">
            <w:pPr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943" w:type="dxa"/>
            <w:tcBorders>
              <w:top w:val="double" w:sz="4" w:space="0" w:color="000000"/>
              <w:bottom w:val="single" w:sz="4" w:space="0" w:color="000000"/>
              <w:right w:val="single" w:sz="4" w:space="0" w:color="000000"/>
            </w:tcBorders>
          </w:tcPr>
          <w:p w:rsidR="001B5948" w:rsidRPr="001B5948" w:rsidRDefault="001B5948" w:rsidP="001B5948">
            <w:r>
              <w:t>Страна</w:t>
            </w:r>
          </w:p>
        </w:tc>
        <w:tc>
          <w:tcPr>
            <w:tcW w:w="696" w:type="dxa"/>
            <w:tcBorders>
              <w:top w:val="double" w:sz="4" w:space="0" w:color="000000"/>
              <w:bottom w:val="single" w:sz="4" w:space="0" w:color="000000"/>
              <w:right w:val="single" w:sz="4" w:space="0" w:color="000000"/>
            </w:tcBorders>
          </w:tcPr>
          <w:p w:rsidR="001B5948" w:rsidRDefault="001B5948" w:rsidP="001B5948">
            <w:r>
              <w:t>1950</w:t>
            </w:r>
          </w:p>
        </w:tc>
        <w:tc>
          <w:tcPr>
            <w:tcW w:w="69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B5948" w:rsidRDefault="001B5948" w:rsidP="001B5948">
            <w:r>
              <w:t>1960</w:t>
            </w:r>
          </w:p>
        </w:tc>
        <w:tc>
          <w:tcPr>
            <w:tcW w:w="69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B5948" w:rsidRDefault="001B5948" w:rsidP="001B5948">
            <w:r>
              <w:t>1970</w:t>
            </w:r>
          </w:p>
        </w:tc>
        <w:tc>
          <w:tcPr>
            <w:tcW w:w="69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B5948" w:rsidRDefault="001B5948" w:rsidP="001B5948">
            <w:r>
              <w:t>1980</w:t>
            </w:r>
          </w:p>
        </w:tc>
        <w:tc>
          <w:tcPr>
            <w:tcW w:w="69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B5948" w:rsidRDefault="001B5948" w:rsidP="001B5948">
            <w:r>
              <w:t>1990</w:t>
            </w:r>
          </w:p>
        </w:tc>
        <w:tc>
          <w:tcPr>
            <w:tcW w:w="69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double" w:sz="4" w:space="0" w:color="000000"/>
            </w:tcBorders>
            <w:shd w:val="clear" w:color="auto" w:fill="auto"/>
          </w:tcPr>
          <w:p w:rsidR="001B5948" w:rsidRDefault="001B5948" w:rsidP="001B5948">
            <w:r>
              <w:t>2000</w:t>
            </w:r>
          </w:p>
        </w:tc>
        <w:tc>
          <w:tcPr>
            <w:tcW w:w="756" w:type="dxa"/>
            <w:tcBorders>
              <w:top w:val="double" w:sz="4" w:space="0" w:color="000000"/>
              <w:left w:val="double" w:sz="4" w:space="0" w:color="000000"/>
              <w:bottom w:val="single" w:sz="4" w:space="0" w:color="000000"/>
              <w:right w:val="double" w:sz="4" w:space="0" w:color="000000"/>
            </w:tcBorders>
            <w:shd w:val="clear" w:color="auto" w:fill="auto"/>
          </w:tcPr>
          <w:p w:rsidR="001B5948" w:rsidRDefault="001B5948" w:rsidP="001B5948">
            <w:r>
              <w:t>2010</w:t>
            </w:r>
          </w:p>
        </w:tc>
        <w:tc>
          <w:tcPr>
            <w:tcW w:w="75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double" w:sz="4" w:space="0" w:color="000000"/>
            </w:tcBorders>
            <w:shd w:val="clear" w:color="auto" w:fill="auto"/>
          </w:tcPr>
          <w:p w:rsidR="001B5948" w:rsidRDefault="001B5948" w:rsidP="001B5948">
            <w:r>
              <w:t>2020</w:t>
            </w:r>
          </w:p>
        </w:tc>
        <w:tc>
          <w:tcPr>
            <w:tcW w:w="756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double" w:sz="4" w:space="0" w:color="000000"/>
            </w:tcBorders>
          </w:tcPr>
          <w:p w:rsidR="001B5948" w:rsidRPr="001B5948" w:rsidRDefault="001B5948" w:rsidP="001B5948">
            <w:pPr>
              <w:rPr>
                <w:color w:val="FF0000"/>
              </w:rPr>
            </w:pPr>
            <w:r w:rsidRPr="001B5948">
              <w:rPr>
                <w:color w:val="FF0000"/>
              </w:rPr>
              <w:t>2019</w:t>
            </w:r>
          </w:p>
        </w:tc>
      </w:tr>
      <w:tr w:rsidR="001B5948" w:rsidRPr="006A7384" w:rsidTr="001B5948">
        <w:tc>
          <w:tcPr>
            <w:tcW w:w="816" w:type="dxa"/>
            <w:tcBorders>
              <w:left w:val="doub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rPr>
                <w:lang w:val="en-US"/>
              </w:rPr>
              <w:t>4</w:t>
            </w:r>
            <w:r w:rsidRPr="001B5948">
              <w:t>.1.52</w:t>
            </w:r>
          </w:p>
        </w:tc>
        <w:tc>
          <w:tcPr>
            <w:tcW w:w="943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</w:tcPr>
          <w:p w:rsidR="001B5948" w:rsidRPr="001B5948" w:rsidRDefault="001B5948" w:rsidP="001B5948">
            <w:r>
              <w:t>Ангола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</w:tcPr>
          <w:p w:rsidR="001B5948" w:rsidRPr="001B5948" w:rsidRDefault="001B5948" w:rsidP="001B5948">
            <w:pPr>
              <w:rPr>
                <w:lang w:val="en-US"/>
              </w:rPr>
            </w:pPr>
            <w:r w:rsidRPr="001B5948">
              <w:rPr>
                <w:lang w:val="en-US"/>
              </w:rPr>
              <w:t>4.</w:t>
            </w:r>
            <w:r w:rsidRPr="001B5948">
              <w:t>5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5.2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6.2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8.1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11</w:t>
            </w:r>
          </w:p>
        </w:tc>
        <w:tc>
          <w:tcPr>
            <w:tcW w:w="696" w:type="dxa"/>
            <w:tcBorders>
              <w:left w:val="sing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14.8</w:t>
            </w:r>
          </w:p>
        </w:tc>
        <w:tc>
          <w:tcPr>
            <w:tcW w:w="756" w:type="dxa"/>
            <w:tcBorders>
              <w:left w:val="doub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23,36</w:t>
            </w:r>
          </w:p>
        </w:tc>
        <w:tc>
          <w:tcPr>
            <w:tcW w:w="756" w:type="dxa"/>
            <w:tcBorders>
              <w:left w:val="sing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</w:tcPr>
          <w:p w:rsidR="001B5948" w:rsidRPr="001B5948" w:rsidRDefault="001B5948" w:rsidP="001B5948">
            <w:r w:rsidRPr="001B5948">
              <w:t>32,52</w:t>
            </w:r>
          </w:p>
        </w:tc>
        <w:tc>
          <w:tcPr>
            <w:tcW w:w="756" w:type="dxa"/>
            <w:tcBorders>
              <w:left w:val="single" w:sz="4" w:space="0" w:color="000000"/>
              <w:bottom w:val="double" w:sz="4" w:space="0" w:color="000000"/>
              <w:right w:val="double" w:sz="4" w:space="0" w:color="000000"/>
            </w:tcBorders>
          </w:tcPr>
          <w:p w:rsidR="001B5948" w:rsidRPr="001B5948" w:rsidRDefault="001B5948" w:rsidP="001B5948">
            <w:pPr>
              <w:rPr>
                <w:color w:val="FF0000"/>
              </w:rPr>
            </w:pPr>
            <w:r w:rsidRPr="001B5948">
              <w:rPr>
                <w:color w:val="FF0000"/>
              </w:rPr>
              <w:t>31,83</w:t>
            </w:r>
          </w:p>
        </w:tc>
      </w:tr>
    </w:tbl>
    <w:p w:rsidR="008C0EBE" w:rsidRDefault="008C0EBE" w:rsidP="00AB1795">
      <w:pPr>
        <w:rPr>
          <w:b/>
          <w:sz w:val="28"/>
          <w:szCs w:val="28"/>
        </w:rPr>
      </w:pPr>
    </w:p>
    <w:p w:rsidR="00AB1795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</w:t>
      </w:r>
      <w:r w:rsidRPr="003D2787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программы</w:t>
      </w:r>
      <w:r w:rsidR="003D2787" w:rsidRPr="003D2787">
        <w:rPr>
          <w:b/>
          <w:sz w:val="28"/>
          <w:szCs w:val="28"/>
        </w:rPr>
        <w:t xml:space="preserve"> </w:t>
      </w:r>
      <w:r w:rsidR="003D2787" w:rsidRPr="002033B5">
        <w:rPr>
          <w:i/>
          <w:szCs w:val="28"/>
        </w:rPr>
        <w:t>(пояснения к коду красным цветом)</w:t>
      </w:r>
      <w:r w:rsidR="003D2787" w:rsidRPr="00A1043B">
        <w:rPr>
          <w:b/>
          <w:sz w:val="28"/>
          <w:szCs w:val="28"/>
        </w:rPr>
        <w:t xml:space="preserve">: </w:t>
      </w:r>
      <w:r w:rsidRPr="003D2787">
        <w:rPr>
          <w:b/>
          <w:sz w:val="28"/>
          <w:szCs w:val="28"/>
        </w:rPr>
        <w:t xml:space="preserve"> </w:t>
      </w:r>
    </w:p>
    <w:p w:rsidR="00EF4222" w:rsidRPr="00EF4222" w:rsidRDefault="001B5948" w:rsidP="001B5948">
      <w:pPr>
        <w:pStyle w:val="HTML"/>
        <w:shd w:val="clear" w:color="auto" w:fill="FFFFFF"/>
        <w:rPr>
          <w:color w:val="FF0000"/>
        </w:rPr>
      </w:pPr>
      <w:r w:rsidRPr="001B5948">
        <w:rPr>
          <w:color w:val="0033B3"/>
          <w:lang w:val="en-GB"/>
        </w:rPr>
        <w:t>import</w:t>
      </w:r>
      <w:r w:rsidRPr="001B5948">
        <w:rPr>
          <w:color w:val="0033B3"/>
        </w:rPr>
        <w:t xml:space="preserve"> </w:t>
      </w:r>
      <w:proofErr w:type="spellStart"/>
      <w:r w:rsidRPr="001B5948">
        <w:rPr>
          <w:color w:val="080808"/>
          <w:lang w:val="en-GB"/>
        </w:rPr>
        <w:t>numpy</w:t>
      </w:r>
      <w:proofErr w:type="spellEnd"/>
      <w:r w:rsidRPr="001B5948">
        <w:rPr>
          <w:color w:val="080808"/>
        </w:rPr>
        <w:t xml:space="preserve"> </w:t>
      </w:r>
      <w:r w:rsidRPr="001B5948">
        <w:rPr>
          <w:color w:val="0033B3"/>
          <w:lang w:val="en-GB"/>
        </w:rPr>
        <w:t>as</w:t>
      </w:r>
      <w:r w:rsidRPr="001B5948">
        <w:rPr>
          <w:color w:val="0033B3"/>
        </w:rPr>
        <w:t xml:space="preserve"> </w:t>
      </w:r>
      <w:r w:rsidRPr="001B5948">
        <w:rPr>
          <w:color w:val="080808"/>
          <w:lang w:val="en-GB"/>
        </w:rPr>
        <w:t>np</w:t>
      </w:r>
      <w:r w:rsidRPr="001B5948">
        <w:rPr>
          <w:color w:val="080808"/>
        </w:rPr>
        <w:br/>
      </w:r>
      <w:r w:rsidRPr="001B5948">
        <w:rPr>
          <w:color w:val="080808"/>
        </w:rPr>
        <w:br/>
      </w:r>
      <w:r w:rsidRPr="00814866">
        <w:rPr>
          <w:color w:val="FF0000"/>
        </w:rPr>
        <w:t>#</w:t>
      </w:r>
      <w:r>
        <w:rPr>
          <w:color w:val="FF0000"/>
        </w:rPr>
        <w:t xml:space="preserve">составление матрицы </w:t>
      </w:r>
      <w:r w:rsidR="00EF4222">
        <w:rPr>
          <w:color w:val="FF0000"/>
          <w:lang w:val="en-GB"/>
        </w:rPr>
        <w:t>A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 xml:space="preserve">сумм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FF0000"/>
              </w:rPr>
            </m:ctrlPr>
          </m:naryPr>
          <m:sub/>
          <m:sup/>
          <m:e>
            <m:sSubSup>
              <m:sSubSupPr>
                <m:ctrlPr>
                  <w:rPr>
                    <w:rFonts w:ascii="Cambria Math" w:hAnsi="Cambria Math"/>
                    <w:i/>
                    <w:color w:val="FF0000"/>
                    <w:lang w:val="en-GB"/>
                  </w:rPr>
                </m:ctrlPr>
              </m:sSubSupPr>
              <m:e>
                <m:r>
                  <w:rPr>
                    <w:rFonts w:ascii="Cambria Math" w:hAnsi="Cambria Math"/>
                    <w:color w:val="FF0000"/>
                    <w:lang w:val="en-GB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lang w:val="en-GB"/>
                  </w:rPr>
                  <m:t>t</m:t>
                </m:r>
              </m:sub>
              <m:sup>
                <m:r>
                  <w:rPr>
                    <w:rFonts w:ascii="Cambria Math" w:hAnsi="Cambria Math"/>
                    <w:color w:val="FF0000"/>
                    <w:lang w:val="en-GB"/>
                  </w:rPr>
                  <m:t>k</m:t>
                </m:r>
              </m:sup>
            </m:sSubSup>
          </m:e>
        </m:nary>
        <m:r>
          <w:rPr>
            <w:rFonts w:ascii="Cambria Math" w:hAnsi="Cambria Math"/>
            <w:color w:val="FF0000"/>
          </w:rPr>
          <m:t xml:space="preserve"> </m:t>
        </m:r>
      </m:oMath>
      <w:r>
        <w:rPr>
          <w:color w:val="FF0000"/>
        </w:rPr>
        <w:t xml:space="preserve">для решения системы </w:t>
      </w:r>
      <w:proofErr w:type="spellStart"/>
      <w:r w:rsidR="00EF4222">
        <w:rPr>
          <w:color w:val="FF0000"/>
          <w:lang w:val="en-GB"/>
        </w:rPr>
        <w:t>Ax</w:t>
      </w:r>
      <w:proofErr w:type="spellEnd"/>
      <w:r w:rsidR="00EF4222" w:rsidRPr="00EF4222">
        <w:rPr>
          <w:color w:val="FF0000"/>
        </w:rPr>
        <w:t>=</w:t>
      </w:r>
      <w:r w:rsidR="00EF4222">
        <w:rPr>
          <w:color w:val="FF0000"/>
          <w:lang w:val="en-GB"/>
        </w:rPr>
        <w:t>b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для нахождения коэффициентов МНК</w:t>
      </w:r>
    </w:p>
    <w:p w:rsidR="00EF4222" w:rsidRPr="00EF4222" w:rsidRDefault="001B5948" w:rsidP="001B5948">
      <w:pPr>
        <w:pStyle w:val="HTML"/>
        <w:shd w:val="clear" w:color="auto" w:fill="FFFFFF"/>
        <w:rPr>
          <w:color w:val="080808"/>
        </w:rPr>
      </w:pPr>
      <w:r w:rsidRPr="00EF4222">
        <w:rPr>
          <w:color w:val="080808"/>
        </w:rPr>
        <w:br/>
      </w:r>
      <w:r w:rsidRPr="001B5948">
        <w:rPr>
          <w:color w:val="0033B3"/>
          <w:lang w:val="en-GB"/>
        </w:rPr>
        <w:t>def</w:t>
      </w:r>
      <w:r w:rsidRPr="00EF4222">
        <w:rPr>
          <w:color w:val="0033B3"/>
        </w:rPr>
        <w:t xml:space="preserve"> </w:t>
      </w:r>
      <w:r w:rsidRPr="001B5948">
        <w:rPr>
          <w:color w:val="000000"/>
          <w:lang w:val="en-GB"/>
        </w:rPr>
        <w:t>create</w:t>
      </w:r>
      <w:r w:rsidRPr="00EF4222">
        <w:rPr>
          <w:color w:val="000000"/>
        </w:rPr>
        <w:t>_</w:t>
      </w:r>
      <w:r w:rsidRPr="001B5948">
        <w:rPr>
          <w:color w:val="000000"/>
          <w:lang w:val="en-GB"/>
        </w:rPr>
        <w:t>factor</w:t>
      </w:r>
      <w:r w:rsidRPr="00EF4222">
        <w:rPr>
          <w:color w:val="000000"/>
        </w:rPr>
        <w:t>_</w:t>
      </w:r>
      <w:proofErr w:type="spellStart"/>
      <w:r w:rsidRPr="001B5948">
        <w:rPr>
          <w:color w:val="000000"/>
          <w:lang w:val="en-GB"/>
        </w:rPr>
        <w:t>mnk</w:t>
      </w:r>
      <w:proofErr w:type="spellEnd"/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n</w:t>
      </w:r>
      <w:r w:rsidRPr="00EF4222">
        <w:rPr>
          <w:color w:val="080808"/>
        </w:rPr>
        <w:t xml:space="preserve">, </w:t>
      </w:r>
      <w:r w:rsidRPr="001B5948">
        <w:rPr>
          <w:color w:val="080808"/>
          <w:lang w:val="en-GB"/>
        </w:rPr>
        <w:t>data</w:t>
      </w:r>
      <w:r w:rsidRPr="00EF4222">
        <w:rPr>
          <w:color w:val="080808"/>
        </w:rPr>
        <w:t>):</w:t>
      </w:r>
      <w:r w:rsidRPr="00EF4222">
        <w:rPr>
          <w:color w:val="080808"/>
        </w:rPr>
        <w:br/>
        <w:t xml:space="preserve">    </w:t>
      </w:r>
      <w:r w:rsidRPr="001B5948">
        <w:rPr>
          <w:color w:val="080808"/>
          <w:lang w:val="en-GB"/>
        </w:rPr>
        <w:t>A</w:t>
      </w:r>
      <w:r w:rsidRPr="00EF4222">
        <w:rPr>
          <w:color w:val="080808"/>
        </w:rPr>
        <w:t xml:space="preserve"> = []</w:t>
      </w:r>
      <w:r w:rsidRPr="00EF4222">
        <w:rPr>
          <w:color w:val="080808"/>
        </w:rPr>
        <w:br/>
        <w:t xml:space="preserve">    </w:t>
      </w:r>
      <w:r w:rsidRPr="001B5948">
        <w:rPr>
          <w:color w:val="080808"/>
          <w:lang w:val="en-GB"/>
        </w:rPr>
        <w:t>m</w:t>
      </w:r>
      <w:r w:rsidRPr="00EF4222">
        <w:rPr>
          <w:color w:val="080808"/>
        </w:rPr>
        <w:t xml:space="preserve"> = </w:t>
      </w:r>
      <w:proofErr w:type="spellStart"/>
      <w:r w:rsidRPr="001B5948">
        <w:rPr>
          <w:color w:val="000080"/>
          <w:lang w:val="en-GB"/>
        </w:rPr>
        <w:t>len</w:t>
      </w:r>
      <w:proofErr w:type="spellEnd"/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x</w:t>
      </w:r>
      <w:r w:rsidRPr="00EF4222">
        <w:rPr>
          <w:color w:val="080808"/>
        </w:rPr>
        <w:t>)</w:t>
      </w:r>
      <w:r w:rsidRPr="00EF4222">
        <w:rPr>
          <w:color w:val="080808"/>
        </w:rPr>
        <w:br/>
        <w:t xml:space="preserve">    </w:t>
      </w:r>
      <w:r w:rsidRPr="001B5948">
        <w:rPr>
          <w:color w:val="0033B3"/>
          <w:lang w:val="en-GB"/>
        </w:rPr>
        <w:t>for</w:t>
      </w:r>
      <w:r w:rsidRPr="00EF4222">
        <w:rPr>
          <w:color w:val="0033B3"/>
        </w:rPr>
        <w:t xml:space="preserve"> 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EF4222">
        <w:rPr>
          <w:color w:val="080808"/>
        </w:rPr>
        <w:t xml:space="preserve"> </w:t>
      </w:r>
      <w:r w:rsidRPr="001B5948">
        <w:rPr>
          <w:color w:val="0033B3"/>
          <w:lang w:val="en-GB"/>
        </w:rPr>
        <w:t>in</w:t>
      </w:r>
      <w:r w:rsidRPr="00EF4222">
        <w:rPr>
          <w:color w:val="0033B3"/>
        </w:rPr>
        <w:t xml:space="preserve"> </w:t>
      </w:r>
      <w:r w:rsidRPr="001B5948">
        <w:rPr>
          <w:color w:val="000080"/>
          <w:lang w:val="en-GB"/>
        </w:rPr>
        <w:t>range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n</w:t>
      </w:r>
      <w:r w:rsidRPr="00EF4222">
        <w:rPr>
          <w:color w:val="080808"/>
        </w:rPr>
        <w:t>):</w:t>
      </w:r>
      <w:r w:rsidRPr="00EF4222">
        <w:rPr>
          <w:color w:val="080808"/>
        </w:rPr>
        <w:br/>
        <w:t xml:space="preserve">        </w:t>
      </w:r>
      <w:r w:rsidRPr="001B5948">
        <w:rPr>
          <w:color w:val="080808"/>
          <w:lang w:val="en-GB"/>
        </w:rPr>
        <w:t>row</w:t>
      </w:r>
      <w:r w:rsidRPr="00EF4222">
        <w:rPr>
          <w:color w:val="080808"/>
        </w:rPr>
        <w:t xml:space="preserve"> = []</w:t>
      </w:r>
      <w:r w:rsidRPr="00EF4222">
        <w:rPr>
          <w:color w:val="080808"/>
        </w:rPr>
        <w:br/>
        <w:t xml:space="preserve">        </w:t>
      </w:r>
      <w:r w:rsidRPr="001B5948">
        <w:rPr>
          <w:color w:val="0033B3"/>
          <w:lang w:val="en-GB"/>
        </w:rPr>
        <w:t>for</w:t>
      </w:r>
      <w:r w:rsidRPr="00EF4222">
        <w:rPr>
          <w:color w:val="0033B3"/>
        </w:rPr>
        <w:t xml:space="preserve"> </w:t>
      </w:r>
      <w:r w:rsidRPr="001B5948">
        <w:rPr>
          <w:color w:val="080808"/>
          <w:lang w:val="en-GB"/>
        </w:rPr>
        <w:t>j</w:t>
      </w:r>
      <w:r w:rsidRPr="00EF4222">
        <w:rPr>
          <w:color w:val="080808"/>
        </w:rPr>
        <w:t xml:space="preserve"> </w:t>
      </w:r>
      <w:r w:rsidRPr="001B5948">
        <w:rPr>
          <w:color w:val="0033B3"/>
          <w:lang w:val="en-GB"/>
        </w:rPr>
        <w:t>in</w:t>
      </w:r>
      <w:r w:rsidRPr="00EF4222">
        <w:rPr>
          <w:color w:val="0033B3"/>
        </w:rPr>
        <w:t xml:space="preserve"> </w:t>
      </w:r>
      <w:r w:rsidRPr="001B5948">
        <w:rPr>
          <w:color w:val="000080"/>
          <w:lang w:val="en-GB"/>
        </w:rPr>
        <w:t>range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n</w:t>
      </w:r>
      <w:r w:rsidRPr="00EF4222">
        <w:rPr>
          <w:color w:val="080808"/>
        </w:rPr>
        <w:t>):</w:t>
      </w:r>
      <w:r w:rsidRPr="00EF4222">
        <w:rPr>
          <w:color w:val="080808"/>
        </w:rPr>
        <w:br/>
        <w:t xml:space="preserve">            </w:t>
      </w:r>
      <w:r w:rsidRPr="001B5948">
        <w:rPr>
          <w:color w:val="080808"/>
          <w:lang w:val="en-GB"/>
        </w:rPr>
        <w:t>s</w:t>
      </w:r>
      <w:r w:rsidRPr="00EF4222">
        <w:rPr>
          <w:color w:val="080808"/>
        </w:rPr>
        <w:t xml:space="preserve"> = </w:t>
      </w:r>
      <w:r w:rsidRPr="00EF4222">
        <w:rPr>
          <w:color w:val="1750EB"/>
        </w:rPr>
        <w:t>0</w:t>
      </w:r>
      <w:r w:rsidRPr="00EF4222">
        <w:rPr>
          <w:color w:val="1750EB"/>
        </w:rPr>
        <w:br/>
        <w:t xml:space="preserve">            </w:t>
      </w:r>
      <w:proofErr w:type="spellStart"/>
      <w:r w:rsidRPr="001B5948">
        <w:rPr>
          <w:color w:val="0033B3"/>
          <w:lang w:val="en-GB"/>
        </w:rPr>
        <w:t>for</w:t>
      </w:r>
      <w:r w:rsidRPr="00EF4222">
        <w:rPr>
          <w:color w:val="0033B3"/>
        </w:rPr>
        <w:t xml:space="preserve"> </w:t>
      </w:r>
      <w:r w:rsidRPr="001B5948">
        <w:rPr>
          <w:color w:val="080808"/>
          <w:lang w:val="en-GB"/>
        </w:rPr>
        <w:t>k</w:t>
      </w:r>
      <w:proofErr w:type="spellEnd"/>
      <w:r w:rsidRPr="00EF4222">
        <w:rPr>
          <w:color w:val="080808"/>
        </w:rPr>
        <w:t xml:space="preserve"> </w:t>
      </w:r>
      <w:r w:rsidRPr="001B5948">
        <w:rPr>
          <w:color w:val="0033B3"/>
          <w:lang w:val="en-GB"/>
        </w:rPr>
        <w:t>in</w:t>
      </w:r>
      <w:r w:rsidRPr="00EF4222">
        <w:rPr>
          <w:color w:val="0033B3"/>
        </w:rPr>
        <w:t xml:space="preserve"> </w:t>
      </w:r>
      <w:r w:rsidRPr="001B5948">
        <w:rPr>
          <w:color w:val="000080"/>
          <w:lang w:val="en-GB"/>
        </w:rPr>
        <w:t>range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m</w:t>
      </w:r>
      <w:r w:rsidRPr="00EF4222">
        <w:rPr>
          <w:color w:val="080808"/>
        </w:rPr>
        <w:t>):</w:t>
      </w:r>
      <w:r w:rsidRPr="00EF4222">
        <w:rPr>
          <w:color w:val="080808"/>
        </w:rPr>
        <w:br/>
        <w:t xml:space="preserve">                </w:t>
      </w:r>
      <w:r w:rsidRPr="001B5948">
        <w:rPr>
          <w:color w:val="080808"/>
          <w:lang w:val="en-GB"/>
        </w:rPr>
        <w:t>s</w:t>
      </w:r>
      <w:r w:rsidRPr="00EF4222">
        <w:rPr>
          <w:color w:val="080808"/>
        </w:rPr>
        <w:t xml:space="preserve"> += </w:t>
      </w:r>
      <w:r w:rsidRPr="001B5948">
        <w:rPr>
          <w:color w:val="080808"/>
          <w:lang w:val="en-GB"/>
        </w:rPr>
        <w:t>np</w:t>
      </w:r>
      <w:r w:rsidRPr="00EF4222">
        <w:rPr>
          <w:color w:val="080808"/>
        </w:rPr>
        <w:t>.</w:t>
      </w:r>
      <w:r w:rsidRPr="001B5948">
        <w:rPr>
          <w:color w:val="080808"/>
          <w:lang w:val="en-GB"/>
        </w:rPr>
        <w:t>power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data</w:t>
      </w:r>
      <w:r w:rsidRPr="00EF4222">
        <w:rPr>
          <w:color w:val="080808"/>
        </w:rPr>
        <w:t>[</w:t>
      </w:r>
      <w:r w:rsidRPr="001B5948">
        <w:rPr>
          <w:color w:val="080808"/>
          <w:lang w:val="en-GB"/>
        </w:rPr>
        <w:t>k</w:t>
      </w:r>
      <w:r w:rsidRPr="00EF4222">
        <w:rPr>
          <w:color w:val="080808"/>
        </w:rPr>
        <w:t xml:space="preserve">], 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EF4222">
        <w:rPr>
          <w:color w:val="080808"/>
        </w:rPr>
        <w:t xml:space="preserve"> + </w:t>
      </w:r>
      <w:r w:rsidRPr="001B5948">
        <w:rPr>
          <w:color w:val="080808"/>
          <w:lang w:val="en-GB"/>
        </w:rPr>
        <w:t>j</w:t>
      </w:r>
      <w:r w:rsidRPr="00EF4222">
        <w:rPr>
          <w:color w:val="080808"/>
        </w:rPr>
        <w:t>)</w:t>
      </w:r>
      <w:r w:rsidRPr="00EF4222">
        <w:rPr>
          <w:color w:val="080808"/>
        </w:rPr>
        <w:br/>
        <w:t xml:space="preserve">            </w:t>
      </w:r>
      <w:r w:rsidRPr="001B5948">
        <w:rPr>
          <w:color w:val="080808"/>
          <w:lang w:val="en-GB"/>
        </w:rPr>
        <w:t>row</w:t>
      </w:r>
      <w:r w:rsidRPr="00EF4222">
        <w:rPr>
          <w:color w:val="080808"/>
        </w:rPr>
        <w:t>.</w:t>
      </w:r>
      <w:r w:rsidRPr="001B5948">
        <w:rPr>
          <w:color w:val="080808"/>
          <w:lang w:val="en-GB"/>
        </w:rPr>
        <w:t>append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s</w:t>
      </w:r>
      <w:r w:rsidRPr="00EF4222">
        <w:rPr>
          <w:color w:val="080808"/>
        </w:rPr>
        <w:t>)</w:t>
      </w:r>
      <w:r w:rsidRPr="00EF4222">
        <w:rPr>
          <w:color w:val="080808"/>
        </w:rPr>
        <w:br/>
        <w:t xml:space="preserve">        </w:t>
      </w:r>
      <w:r w:rsidRPr="001B5948">
        <w:rPr>
          <w:color w:val="080808"/>
          <w:lang w:val="en-GB"/>
        </w:rPr>
        <w:t>A</w:t>
      </w:r>
      <w:r w:rsidRPr="00EF4222">
        <w:rPr>
          <w:color w:val="080808"/>
        </w:rPr>
        <w:t>.</w:t>
      </w:r>
      <w:r w:rsidRPr="001B5948">
        <w:rPr>
          <w:color w:val="080808"/>
          <w:lang w:val="en-GB"/>
        </w:rPr>
        <w:t>append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np</w:t>
      </w:r>
      <w:r w:rsidRPr="00EF4222">
        <w:rPr>
          <w:color w:val="080808"/>
        </w:rPr>
        <w:t>.</w:t>
      </w:r>
      <w:r w:rsidRPr="001B5948">
        <w:rPr>
          <w:color w:val="080808"/>
          <w:lang w:val="en-GB"/>
        </w:rPr>
        <w:t>array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row</w:t>
      </w:r>
      <w:r w:rsidRPr="00EF4222">
        <w:rPr>
          <w:color w:val="080808"/>
        </w:rPr>
        <w:t>))</w:t>
      </w:r>
      <w:r w:rsidRPr="00EF4222">
        <w:rPr>
          <w:color w:val="080808"/>
        </w:rPr>
        <w:br/>
        <w:t xml:space="preserve">    </w:t>
      </w:r>
      <w:r w:rsidRPr="001B5948">
        <w:rPr>
          <w:color w:val="0033B3"/>
          <w:lang w:val="en-GB"/>
        </w:rPr>
        <w:t>return</w:t>
      </w:r>
      <w:r w:rsidRPr="00EF4222">
        <w:rPr>
          <w:color w:val="0033B3"/>
        </w:rPr>
        <w:t xml:space="preserve"> </w:t>
      </w:r>
      <w:r w:rsidRPr="001B5948">
        <w:rPr>
          <w:color w:val="080808"/>
          <w:lang w:val="en-GB"/>
        </w:rPr>
        <w:t>np</w:t>
      </w:r>
      <w:r w:rsidRPr="00EF4222">
        <w:rPr>
          <w:color w:val="080808"/>
        </w:rPr>
        <w:t>.</w:t>
      </w:r>
      <w:r w:rsidRPr="001B5948">
        <w:rPr>
          <w:color w:val="080808"/>
          <w:lang w:val="en-GB"/>
        </w:rPr>
        <w:t>array</w:t>
      </w:r>
      <w:r w:rsidRPr="00EF4222">
        <w:rPr>
          <w:color w:val="080808"/>
        </w:rPr>
        <w:t>(</w:t>
      </w:r>
      <w:r w:rsidRPr="001B5948">
        <w:rPr>
          <w:color w:val="080808"/>
          <w:lang w:val="en-GB"/>
        </w:rPr>
        <w:t>A</w:t>
      </w:r>
      <w:r w:rsidRPr="00EF4222">
        <w:rPr>
          <w:color w:val="080808"/>
        </w:rPr>
        <w:t>)</w:t>
      </w:r>
      <w:r w:rsidRPr="00EF4222">
        <w:rPr>
          <w:color w:val="080808"/>
        </w:rPr>
        <w:br/>
      </w:r>
      <w:r w:rsidRPr="00EF4222">
        <w:rPr>
          <w:color w:val="080808"/>
        </w:rPr>
        <w:br/>
      </w:r>
      <w:r w:rsidR="00EF4222" w:rsidRPr="00EF4222">
        <w:rPr>
          <w:color w:val="FF0000"/>
        </w:rPr>
        <w:t>#</w:t>
      </w:r>
      <w:r w:rsidR="00EF4222">
        <w:rPr>
          <w:color w:val="FF0000"/>
        </w:rPr>
        <w:t>составление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вектора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  <w:lang w:val="en-GB"/>
        </w:rPr>
        <w:t>b</w:t>
      </w:r>
      <w:r w:rsidR="00EF4222">
        <w:rPr>
          <w:color w:val="FF0000"/>
        </w:rPr>
        <w:t xml:space="preserve"> сумм</w:t>
      </w:r>
      <w:r w:rsidR="00EF4222" w:rsidRPr="00EF4222">
        <w:rPr>
          <w:color w:val="FF0000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FF0000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  <w:lang w:val="en-GB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color w:val="FF0000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FF0000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GB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/>
                        <w:color w:val="FF0000"/>
                        <w:lang w:val="en-GB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color w:val="FF0000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FF0000"/>
                    <w:lang w:val="en-GB"/>
                  </w:rPr>
                  <m:t>t</m:t>
                </m:r>
              </m:sub>
            </m:sSub>
          </m:e>
        </m:nary>
        <m:r>
          <w:rPr>
            <w:rFonts w:ascii="Cambria Math" w:hAnsi="Cambria Math"/>
            <w:color w:val="FF0000"/>
          </w:rPr>
          <m:t xml:space="preserve"> </m:t>
        </m:r>
      </m:oMath>
      <w:r w:rsidR="00EF4222">
        <w:rPr>
          <w:color w:val="FF0000"/>
        </w:rPr>
        <w:t>для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решения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системы</w:t>
      </w:r>
      <w:r w:rsidR="00EF4222" w:rsidRPr="00EF4222">
        <w:rPr>
          <w:color w:val="FF0000"/>
        </w:rPr>
        <w:t xml:space="preserve"> </w:t>
      </w:r>
      <w:proofErr w:type="spellStart"/>
      <w:r w:rsidR="00EF4222">
        <w:rPr>
          <w:color w:val="FF0000"/>
          <w:lang w:val="en-GB"/>
        </w:rPr>
        <w:t>Ax</w:t>
      </w:r>
      <w:proofErr w:type="spellEnd"/>
      <w:r w:rsidR="00EF4222" w:rsidRPr="00EF4222">
        <w:rPr>
          <w:color w:val="FF0000"/>
        </w:rPr>
        <w:t>=</w:t>
      </w:r>
      <w:r w:rsidR="00EF4222">
        <w:rPr>
          <w:color w:val="FF0000"/>
          <w:lang w:val="en-GB"/>
        </w:rPr>
        <w:t>b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для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нахождения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коэффициентов</w:t>
      </w:r>
      <w:r w:rsidR="00EF4222" w:rsidRPr="00EF4222">
        <w:rPr>
          <w:color w:val="FF0000"/>
        </w:rPr>
        <w:t xml:space="preserve"> </w:t>
      </w:r>
      <w:r w:rsidR="00EF4222">
        <w:rPr>
          <w:color w:val="FF0000"/>
        </w:rPr>
        <w:t>МНК</w:t>
      </w:r>
    </w:p>
    <w:p w:rsidR="00BB0713" w:rsidRDefault="001B5948" w:rsidP="001B5948">
      <w:pPr>
        <w:pStyle w:val="HTML"/>
        <w:shd w:val="clear" w:color="auto" w:fill="FFFFFF"/>
        <w:rPr>
          <w:color w:val="080808"/>
          <w:lang w:val="en-GB"/>
        </w:rPr>
      </w:pPr>
      <w:r w:rsidRPr="00EF4222">
        <w:rPr>
          <w:color w:val="080808"/>
        </w:rPr>
        <w:br/>
      </w:r>
      <w:r w:rsidRPr="001B5948">
        <w:rPr>
          <w:color w:val="0033B3"/>
          <w:lang w:val="en-GB"/>
        </w:rPr>
        <w:t xml:space="preserve">def </w:t>
      </w:r>
      <w:proofErr w:type="spellStart"/>
      <w:r w:rsidRPr="001B5948">
        <w:rPr>
          <w:color w:val="000000"/>
          <w:lang w:val="en-GB"/>
        </w:rPr>
        <w:t>create_b_mnk</w:t>
      </w:r>
      <w:proofErr w:type="spellEnd"/>
      <w:r w:rsidRPr="001B5948">
        <w:rPr>
          <w:color w:val="080808"/>
          <w:lang w:val="en-GB"/>
        </w:rPr>
        <w:t>(n, x, y):</w:t>
      </w:r>
      <w:r w:rsidRPr="001B5948">
        <w:rPr>
          <w:color w:val="080808"/>
          <w:lang w:val="en-GB"/>
        </w:rPr>
        <w:br/>
        <w:t xml:space="preserve">    b = []</w:t>
      </w:r>
      <w:r w:rsidRPr="001B5948">
        <w:rPr>
          <w:color w:val="080808"/>
          <w:lang w:val="en-GB"/>
        </w:rPr>
        <w:br/>
        <w:t xml:space="preserve">    m = </w:t>
      </w:r>
      <w:proofErr w:type="spellStart"/>
      <w:r w:rsidRPr="001B5948">
        <w:rPr>
          <w:color w:val="000080"/>
          <w:lang w:val="en-GB"/>
        </w:rPr>
        <w:t>len</w:t>
      </w:r>
      <w:proofErr w:type="spellEnd"/>
      <w:r w:rsidRPr="001B5948">
        <w:rPr>
          <w:color w:val="080808"/>
          <w:lang w:val="en-GB"/>
        </w:rPr>
        <w:t>(x)</w:t>
      </w:r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33B3"/>
          <w:lang w:val="en-GB"/>
        </w:rPr>
        <w:t xml:space="preserve">for </w:t>
      </w:r>
      <w:r w:rsidRPr="001B5948">
        <w:rPr>
          <w:color w:val="080808"/>
          <w:lang w:val="en-GB"/>
        </w:rPr>
        <w:t xml:space="preserve">j </w:t>
      </w:r>
      <w:r w:rsidRPr="001B5948">
        <w:rPr>
          <w:color w:val="0033B3"/>
          <w:lang w:val="en-GB"/>
        </w:rPr>
        <w:t xml:space="preserve">in </w:t>
      </w:r>
      <w:r w:rsidRPr="001B5948">
        <w:rPr>
          <w:color w:val="000080"/>
          <w:lang w:val="en-GB"/>
        </w:rPr>
        <w:t>range</w:t>
      </w:r>
      <w:r w:rsidRPr="001B5948">
        <w:rPr>
          <w:color w:val="080808"/>
          <w:lang w:val="en-GB"/>
        </w:rPr>
        <w:t>(n):</w:t>
      </w:r>
      <w:r w:rsidRPr="001B5948">
        <w:rPr>
          <w:color w:val="080808"/>
          <w:lang w:val="en-GB"/>
        </w:rPr>
        <w:br/>
        <w:t xml:space="preserve">        s = </w:t>
      </w:r>
      <w:r w:rsidRPr="001B5948">
        <w:rPr>
          <w:color w:val="1750EB"/>
          <w:lang w:val="en-GB"/>
        </w:rPr>
        <w:t>0</w:t>
      </w:r>
      <w:r w:rsidRPr="001B5948">
        <w:rPr>
          <w:color w:val="1750EB"/>
          <w:lang w:val="en-GB"/>
        </w:rPr>
        <w:br/>
        <w:t xml:space="preserve">        </w:t>
      </w:r>
      <w:proofErr w:type="spellStart"/>
      <w:r w:rsidRPr="001B5948">
        <w:rPr>
          <w:color w:val="0033B3"/>
          <w:lang w:val="en-GB"/>
        </w:rPr>
        <w:t xml:space="preserve">for </w:t>
      </w:r>
      <w:r w:rsidRPr="001B5948">
        <w:rPr>
          <w:color w:val="080808"/>
          <w:lang w:val="en-GB"/>
        </w:rPr>
        <w:t>k</w:t>
      </w:r>
      <w:proofErr w:type="spellEnd"/>
      <w:r w:rsidRPr="001B5948">
        <w:rPr>
          <w:color w:val="080808"/>
          <w:lang w:val="en-GB"/>
        </w:rPr>
        <w:t xml:space="preserve"> </w:t>
      </w:r>
      <w:r w:rsidRPr="001B5948">
        <w:rPr>
          <w:color w:val="0033B3"/>
          <w:lang w:val="en-GB"/>
        </w:rPr>
        <w:t xml:space="preserve">in </w:t>
      </w:r>
      <w:r w:rsidRPr="001B5948">
        <w:rPr>
          <w:color w:val="000080"/>
          <w:lang w:val="en-GB"/>
        </w:rPr>
        <w:t>range</w:t>
      </w:r>
      <w:r w:rsidRPr="001B5948">
        <w:rPr>
          <w:color w:val="080808"/>
          <w:lang w:val="en-GB"/>
        </w:rPr>
        <w:t>(m):</w:t>
      </w:r>
      <w:r w:rsidRPr="001B5948">
        <w:rPr>
          <w:color w:val="080808"/>
          <w:lang w:val="en-GB"/>
        </w:rPr>
        <w:br/>
        <w:t xml:space="preserve">            s += </w:t>
      </w:r>
      <w:proofErr w:type="spellStart"/>
      <w:r w:rsidRPr="001B5948">
        <w:rPr>
          <w:color w:val="080808"/>
          <w:lang w:val="en-GB"/>
        </w:rPr>
        <w:t>np.power</w:t>
      </w:r>
      <w:proofErr w:type="spellEnd"/>
      <w:r w:rsidRPr="001B5948">
        <w:rPr>
          <w:color w:val="080808"/>
          <w:lang w:val="en-GB"/>
        </w:rPr>
        <w:t>(x[k], j) * y[k]</w:t>
      </w:r>
      <w:r w:rsidRPr="001B5948">
        <w:rPr>
          <w:color w:val="080808"/>
          <w:lang w:val="en-GB"/>
        </w:rPr>
        <w:br/>
        <w:t xml:space="preserve">        </w:t>
      </w:r>
      <w:proofErr w:type="spellStart"/>
      <w:r w:rsidRPr="001B5948">
        <w:rPr>
          <w:color w:val="080808"/>
          <w:lang w:val="en-GB"/>
        </w:rPr>
        <w:t>b.append</w:t>
      </w:r>
      <w:proofErr w:type="spellEnd"/>
      <w:r w:rsidRPr="001B5948">
        <w:rPr>
          <w:color w:val="080808"/>
          <w:lang w:val="en-GB"/>
        </w:rPr>
        <w:t>(s)</w:t>
      </w:r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33B3"/>
          <w:lang w:val="en-GB"/>
        </w:rPr>
        <w:t xml:space="preserve">return </w:t>
      </w:r>
      <w:proofErr w:type="spellStart"/>
      <w:r w:rsidRPr="001B5948">
        <w:rPr>
          <w:color w:val="080808"/>
          <w:lang w:val="en-GB"/>
        </w:rPr>
        <w:t>np.array</w:t>
      </w:r>
      <w:proofErr w:type="spellEnd"/>
      <w:r w:rsidRPr="001B5948">
        <w:rPr>
          <w:color w:val="080808"/>
          <w:lang w:val="en-GB"/>
        </w:rPr>
        <w:t>(b)</w:t>
      </w:r>
    </w:p>
    <w:p w:rsidR="00BB0713" w:rsidRDefault="00BB0713" w:rsidP="001B5948">
      <w:pPr>
        <w:pStyle w:val="HTML"/>
        <w:shd w:val="clear" w:color="auto" w:fill="FFFFFF"/>
        <w:rPr>
          <w:color w:val="080808"/>
          <w:lang w:val="en-GB"/>
        </w:rPr>
      </w:pPr>
    </w:p>
    <w:p w:rsidR="00BB0713" w:rsidRPr="00BB0713" w:rsidRDefault="00BB0713" w:rsidP="00BB0713">
      <w:pPr>
        <w:pStyle w:val="HTML"/>
        <w:shd w:val="clear" w:color="auto" w:fill="FFFFFF"/>
        <w:rPr>
          <w:color w:val="080808"/>
          <w:lang w:val="en-GB"/>
        </w:rPr>
      </w:pPr>
      <w:r w:rsidRPr="00BB0713">
        <w:rPr>
          <w:color w:val="FF0000"/>
          <w:lang w:val="en-GB"/>
        </w:rPr>
        <w:t>#</w:t>
      </w:r>
      <w:r>
        <w:rPr>
          <w:color w:val="FF0000"/>
        </w:rPr>
        <w:t>аппроксимация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функции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К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конкретной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точке</w:t>
      </w:r>
      <w:r w:rsidRPr="00BB0713">
        <w:rPr>
          <w:color w:val="FF0000"/>
          <w:lang w:val="en-GB"/>
        </w:rPr>
        <w:t>(</w:t>
      </w:r>
      <w:r>
        <w:rPr>
          <w:color w:val="FF0000"/>
          <w:lang w:val="en-GB"/>
        </w:rPr>
        <w:t>value</w:t>
      </w:r>
      <w:r w:rsidRPr="00BB0713">
        <w:rPr>
          <w:color w:val="FF0000"/>
          <w:lang w:val="en-GB"/>
        </w:rPr>
        <w:t xml:space="preserve">) </w:t>
      </w:r>
      <w:r w:rsidR="001B5948" w:rsidRPr="001B5948">
        <w:rPr>
          <w:color w:val="080808"/>
          <w:lang w:val="en-GB"/>
        </w:rPr>
        <w:br/>
      </w:r>
      <w:r w:rsidR="001B5948" w:rsidRPr="001B5948">
        <w:rPr>
          <w:color w:val="080808"/>
          <w:lang w:val="en-GB"/>
        </w:rPr>
        <w:br/>
      </w:r>
      <w:r w:rsidR="001B5948" w:rsidRPr="001B5948">
        <w:rPr>
          <w:color w:val="0033B3"/>
          <w:lang w:val="en-GB"/>
        </w:rPr>
        <w:t xml:space="preserve">def </w:t>
      </w:r>
      <w:proofErr w:type="spellStart"/>
      <w:r w:rsidR="001B5948" w:rsidRPr="001B5948">
        <w:rPr>
          <w:color w:val="000000"/>
          <w:lang w:val="en-GB"/>
        </w:rPr>
        <w:t>least_squares</w:t>
      </w:r>
      <w:proofErr w:type="spellEnd"/>
      <w:r w:rsidR="001B5948" w:rsidRPr="001B5948">
        <w:rPr>
          <w:color w:val="080808"/>
          <w:lang w:val="en-GB"/>
        </w:rPr>
        <w:t>(n, x, y, value):</w:t>
      </w:r>
      <w:r w:rsidR="001B5948" w:rsidRPr="001B5948">
        <w:rPr>
          <w:color w:val="080808"/>
          <w:lang w:val="en-GB"/>
        </w:rPr>
        <w:br/>
        <w:t xml:space="preserve">    A = </w:t>
      </w:r>
      <w:proofErr w:type="spellStart"/>
      <w:r w:rsidR="001B5948" w:rsidRPr="001B5948">
        <w:rPr>
          <w:color w:val="080808"/>
          <w:lang w:val="en-GB"/>
        </w:rPr>
        <w:t>create_factor_mnk</w:t>
      </w:r>
      <w:proofErr w:type="spellEnd"/>
      <w:r w:rsidR="001B5948" w:rsidRPr="001B5948">
        <w:rPr>
          <w:color w:val="080808"/>
          <w:lang w:val="en-GB"/>
        </w:rPr>
        <w:t>(n+</w:t>
      </w:r>
      <w:r w:rsidR="001B5948" w:rsidRPr="001B5948">
        <w:rPr>
          <w:color w:val="1750EB"/>
          <w:lang w:val="en-GB"/>
        </w:rPr>
        <w:t>1</w:t>
      </w:r>
      <w:r w:rsidR="001B5948" w:rsidRPr="001B5948">
        <w:rPr>
          <w:color w:val="080808"/>
          <w:lang w:val="en-GB"/>
        </w:rPr>
        <w:t>, x)</w:t>
      </w:r>
      <w:r w:rsidR="001B5948" w:rsidRPr="001B5948">
        <w:rPr>
          <w:color w:val="080808"/>
          <w:lang w:val="en-GB"/>
        </w:rPr>
        <w:br/>
        <w:t xml:space="preserve">    b = </w:t>
      </w:r>
      <w:proofErr w:type="spellStart"/>
      <w:r w:rsidR="001B5948" w:rsidRPr="001B5948">
        <w:rPr>
          <w:color w:val="080808"/>
          <w:lang w:val="en-GB"/>
        </w:rPr>
        <w:t>create_b_mnk</w:t>
      </w:r>
      <w:proofErr w:type="spellEnd"/>
      <w:r w:rsidR="001B5948" w:rsidRPr="001B5948">
        <w:rPr>
          <w:color w:val="080808"/>
          <w:lang w:val="en-GB"/>
        </w:rPr>
        <w:t>(n+</w:t>
      </w:r>
      <w:r w:rsidR="001B5948" w:rsidRPr="001B5948">
        <w:rPr>
          <w:color w:val="1750EB"/>
          <w:lang w:val="en-GB"/>
        </w:rPr>
        <w:t>1</w:t>
      </w:r>
      <w:r w:rsidR="001B5948" w:rsidRPr="001B5948">
        <w:rPr>
          <w:color w:val="080808"/>
          <w:lang w:val="en-GB"/>
        </w:rPr>
        <w:t>, x, y)</w:t>
      </w:r>
      <w:r w:rsidR="001B5948" w:rsidRPr="001B5948">
        <w:rPr>
          <w:color w:val="080808"/>
          <w:lang w:val="en-GB"/>
        </w:rPr>
        <w:br/>
        <w:t xml:space="preserve">    factor = </w:t>
      </w:r>
      <w:proofErr w:type="spellStart"/>
      <w:r w:rsidR="001B5948" w:rsidRPr="001B5948">
        <w:rPr>
          <w:color w:val="080808"/>
          <w:lang w:val="en-GB"/>
        </w:rPr>
        <w:t>np.linalg.solve</w:t>
      </w:r>
      <w:proofErr w:type="spellEnd"/>
      <w:r w:rsidR="001B5948" w:rsidRPr="001B5948">
        <w:rPr>
          <w:color w:val="080808"/>
          <w:lang w:val="en-GB"/>
        </w:rPr>
        <w:t>(A, b)</w:t>
      </w:r>
      <w:r>
        <w:rPr>
          <w:color w:val="080808"/>
          <w:lang w:val="en-GB"/>
        </w:rPr>
        <w:t xml:space="preserve"> </w:t>
      </w:r>
      <w:r w:rsidRPr="00BB0713">
        <w:rPr>
          <w:color w:val="FF0000"/>
          <w:lang w:val="en-GB"/>
        </w:rPr>
        <w:t>#</w:t>
      </w:r>
      <w:r>
        <w:rPr>
          <w:color w:val="FF0000"/>
        </w:rPr>
        <w:t>коэффициенты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К</w:t>
      </w:r>
      <w:r w:rsidRPr="00BB0713">
        <w:rPr>
          <w:color w:val="FF0000"/>
          <w:lang w:val="en-GB"/>
        </w:rPr>
        <w:t xml:space="preserve"> </w:t>
      </w:r>
      <w:r w:rsidR="001B5948" w:rsidRPr="001B5948">
        <w:rPr>
          <w:color w:val="080808"/>
          <w:lang w:val="en-GB"/>
        </w:rPr>
        <w:br/>
        <w:t xml:space="preserve">    sig = sigma(x, y, factor)</w:t>
      </w:r>
      <w:r>
        <w:rPr>
          <w:color w:val="080808"/>
          <w:lang w:val="en-GB"/>
        </w:rPr>
        <w:t xml:space="preserve"> </w:t>
      </w:r>
      <w:r w:rsidRPr="00BB0713">
        <w:rPr>
          <w:color w:val="FF0000"/>
          <w:lang w:val="en-GB"/>
        </w:rPr>
        <w:t>#</w:t>
      </w:r>
      <w:r>
        <w:rPr>
          <w:color w:val="FF0000"/>
        </w:rPr>
        <w:t>среднее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квадратичное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отклонение</w:t>
      </w:r>
      <w:r w:rsidRPr="001B5948">
        <w:rPr>
          <w:color w:val="080808"/>
          <w:lang w:val="en-GB"/>
        </w:rPr>
        <w:t xml:space="preserve"> </w:t>
      </w:r>
      <w:r w:rsidR="001B5948" w:rsidRPr="001B5948">
        <w:rPr>
          <w:color w:val="080808"/>
          <w:lang w:val="en-GB"/>
        </w:rPr>
        <w:br/>
      </w:r>
      <w:r w:rsidR="001B5948" w:rsidRPr="001B5948">
        <w:rPr>
          <w:color w:val="080808"/>
          <w:lang w:val="en-GB"/>
        </w:rPr>
        <w:lastRenderedPageBreak/>
        <w:t xml:space="preserve">    </w:t>
      </w:r>
      <w:r w:rsidR="001B5948" w:rsidRPr="001B5948">
        <w:rPr>
          <w:color w:val="0033B3"/>
          <w:lang w:val="en-GB"/>
        </w:rPr>
        <w:t xml:space="preserve">return </w:t>
      </w:r>
      <w:r w:rsidR="001B5948" w:rsidRPr="001B5948">
        <w:rPr>
          <w:color w:val="080808"/>
          <w:lang w:val="en-GB"/>
        </w:rPr>
        <w:t>polynomial(factor, value), sig</w:t>
      </w:r>
      <w:r w:rsidR="001B5948" w:rsidRPr="001B5948">
        <w:rPr>
          <w:color w:val="080808"/>
          <w:lang w:val="en-GB"/>
        </w:rPr>
        <w:br/>
      </w:r>
      <w:r w:rsidR="001B5948" w:rsidRPr="001B5948">
        <w:rPr>
          <w:color w:val="080808"/>
          <w:lang w:val="en-GB"/>
        </w:rPr>
        <w:br/>
      </w:r>
      <w:r w:rsidRPr="00BB0713">
        <w:rPr>
          <w:color w:val="FF0000"/>
          <w:lang w:val="en-GB"/>
        </w:rPr>
        <w:t>#</w:t>
      </w:r>
      <w:r>
        <w:rPr>
          <w:color w:val="FF0000"/>
        </w:rPr>
        <w:t>интерполяция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функции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огочленом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Лагранжа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конкретной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точке</w:t>
      </w:r>
      <w:r w:rsidRPr="00BB0713">
        <w:rPr>
          <w:color w:val="FF0000"/>
          <w:lang w:val="en-GB"/>
        </w:rPr>
        <w:t>(</w:t>
      </w:r>
      <w:r>
        <w:rPr>
          <w:color w:val="FF0000"/>
          <w:lang w:val="en-GB"/>
        </w:rPr>
        <w:t>value</w:t>
      </w:r>
      <w:r w:rsidRPr="00BB0713">
        <w:rPr>
          <w:color w:val="FF0000"/>
          <w:lang w:val="en-GB"/>
        </w:rPr>
        <w:t>)</w:t>
      </w:r>
    </w:p>
    <w:p w:rsidR="00BB0713" w:rsidRPr="00F411BE" w:rsidRDefault="001B5948" w:rsidP="001B5948">
      <w:pPr>
        <w:pStyle w:val="HTML"/>
        <w:shd w:val="clear" w:color="auto" w:fill="FFFFFF"/>
        <w:rPr>
          <w:color w:val="080808"/>
          <w:lang w:val="en-GB"/>
        </w:rPr>
      </w:pPr>
      <w:r w:rsidRPr="001B5948">
        <w:rPr>
          <w:color w:val="080808"/>
          <w:lang w:val="en-GB"/>
        </w:rPr>
        <w:br/>
      </w:r>
      <w:r w:rsidRPr="001B5948">
        <w:rPr>
          <w:color w:val="0033B3"/>
          <w:lang w:val="en-GB"/>
        </w:rPr>
        <w:t xml:space="preserve">def </w:t>
      </w:r>
      <w:proofErr w:type="spellStart"/>
      <w:r w:rsidRPr="001B5948">
        <w:rPr>
          <w:color w:val="000000"/>
          <w:lang w:val="en-GB"/>
        </w:rPr>
        <w:t>interpolation_lagrange</w:t>
      </w:r>
      <w:proofErr w:type="spellEnd"/>
      <w:r w:rsidRPr="001B5948">
        <w:rPr>
          <w:color w:val="080808"/>
          <w:lang w:val="en-GB"/>
        </w:rPr>
        <w:t>(n, x, y, value):</w:t>
      </w:r>
      <w:r w:rsidRPr="001B5948">
        <w:rPr>
          <w:color w:val="080808"/>
          <w:lang w:val="en-GB"/>
        </w:rPr>
        <w:br/>
        <w:t xml:space="preserve">    L = </w:t>
      </w:r>
      <w:r w:rsidRPr="001B5948">
        <w:rPr>
          <w:color w:val="1750EB"/>
          <w:lang w:val="en-GB"/>
        </w:rPr>
        <w:t>0</w:t>
      </w:r>
      <w:r w:rsidRPr="001B5948">
        <w:rPr>
          <w:color w:val="1750EB"/>
          <w:lang w:val="en-GB"/>
        </w:rPr>
        <w:br/>
        <w:t xml:space="preserve">    </w:t>
      </w:r>
      <w:r w:rsidRPr="001B5948">
        <w:rPr>
          <w:color w:val="0033B3"/>
          <w:lang w:val="en-GB"/>
        </w:rPr>
        <w:t xml:space="preserve">for 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1B5948">
        <w:rPr>
          <w:color w:val="080808"/>
          <w:lang w:val="en-GB"/>
        </w:rPr>
        <w:t xml:space="preserve"> </w:t>
      </w:r>
      <w:r w:rsidRPr="001B5948">
        <w:rPr>
          <w:color w:val="0033B3"/>
          <w:lang w:val="en-GB"/>
        </w:rPr>
        <w:t xml:space="preserve">in </w:t>
      </w:r>
      <w:r w:rsidRPr="001B5948">
        <w:rPr>
          <w:color w:val="000080"/>
          <w:lang w:val="en-GB"/>
        </w:rPr>
        <w:t>range</w:t>
      </w:r>
      <w:r w:rsidRPr="001B5948">
        <w:rPr>
          <w:color w:val="080808"/>
          <w:lang w:val="en-GB"/>
        </w:rPr>
        <w:t>(n+</w:t>
      </w:r>
      <w:r w:rsidRPr="001B5948">
        <w:rPr>
          <w:color w:val="1750EB"/>
          <w:lang w:val="en-GB"/>
        </w:rPr>
        <w:t>1</w:t>
      </w:r>
      <w:r w:rsidRPr="001B5948">
        <w:rPr>
          <w:color w:val="080808"/>
          <w:lang w:val="en-GB"/>
        </w:rPr>
        <w:t>):</w:t>
      </w:r>
      <w:r w:rsidRPr="001B5948">
        <w:rPr>
          <w:color w:val="080808"/>
          <w:lang w:val="en-GB"/>
        </w:rPr>
        <w:br/>
        <w:t xml:space="preserve">        </w:t>
      </w:r>
      <w:proofErr w:type="spellStart"/>
      <w:r w:rsidRPr="001B5948">
        <w:rPr>
          <w:color w:val="080808"/>
          <w:lang w:val="en-GB"/>
        </w:rPr>
        <w:t>mul</w:t>
      </w:r>
      <w:proofErr w:type="spellEnd"/>
      <w:r w:rsidRPr="001B5948">
        <w:rPr>
          <w:color w:val="080808"/>
          <w:lang w:val="en-GB"/>
        </w:rPr>
        <w:t xml:space="preserve"> = </w:t>
      </w:r>
      <w:r w:rsidRPr="001B5948">
        <w:rPr>
          <w:color w:val="1750EB"/>
          <w:lang w:val="en-GB"/>
        </w:rPr>
        <w:t>1</w:t>
      </w:r>
      <w:r w:rsidRPr="001B5948">
        <w:rPr>
          <w:color w:val="1750EB"/>
          <w:lang w:val="en-GB"/>
        </w:rPr>
        <w:br/>
        <w:t xml:space="preserve">        </w:t>
      </w:r>
      <w:r w:rsidRPr="001B5948">
        <w:rPr>
          <w:color w:val="0033B3"/>
          <w:lang w:val="en-GB"/>
        </w:rPr>
        <w:t xml:space="preserve">for </w:t>
      </w:r>
      <w:r w:rsidRPr="001B5948">
        <w:rPr>
          <w:color w:val="080808"/>
          <w:lang w:val="en-GB"/>
        </w:rPr>
        <w:t xml:space="preserve">j </w:t>
      </w:r>
      <w:r w:rsidRPr="001B5948">
        <w:rPr>
          <w:color w:val="0033B3"/>
          <w:lang w:val="en-GB"/>
        </w:rPr>
        <w:t xml:space="preserve">in </w:t>
      </w:r>
      <w:r w:rsidRPr="001B5948">
        <w:rPr>
          <w:color w:val="000080"/>
          <w:lang w:val="en-GB"/>
        </w:rPr>
        <w:t>range</w:t>
      </w:r>
      <w:r w:rsidRPr="001B5948">
        <w:rPr>
          <w:color w:val="080808"/>
          <w:lang w:val="en-GB"/>
        </w:rPr>
        <w:t>(n+</w:t>
      </w:r>
      <w:r w:rsidRPr="001B5948">
        <w:rPr>
          <w:color w:val="1750EB"/>
          <w:lang w:val="en-GB"/>
        </w:rPr>
        <w:t>1</w:t>
      </w:r>
      <w:r w:rsidRPr="001B5948">
        <w:rPr>
          <w:color w:val="080808"/>
          <w:lang w:val="en-GB"/>
        </w:rPr>
        <w:t>):</w:t>
      </w:r>
      <w:r w:rsidRPr="001B5948">
        <w:rPr>
          <w:color w:val="080808"/>
          <w:lang w:val="en-GB"/>
        </w:rPr>
        <w:br/>
        <w:t xml:space="preserve">            </w:t>
      </w:r>
      <w:r w:rsidRPr="001B5948">
        <w:rPr>
          <w:color w:val="0033B3"/>
          <w:lang w:val="en-GB"/>
        </w:rPr>
        <w:t xml:space="preserve">if 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1B5948">
        <w:rPr>
          <w:color w:val="080808"/>
          <w:lang w:val="en-GB"/>
        </w:rPr>
        <w:t xml:space="preserve"> != j:</w:t>
      </w:r>
      <w:r w:rsidRPr="001B5948">
        <w:rPr>
          <w:color w:val="080808"/>
          <w:lang w:val="en-GB"/>
        </w:rPr>
        <w:br/>
        <w:t xml:space="preserve">                </w:t>
      </w:r>
      <w:proofErr w:type="spellStart"/>
      <w:r w:rsidRPr="001B5948">
        <w:rPr>
          <w:color w:val="080808"/>
          <w:lang w:val="en-GB"/>
        </w:rPr>
        <w:t>mul</w:t>
      </w:r>
      <w:proofErr w:type="spellEnd"/>
      <w:r w:rsidRPr="001B5948">
        <w:rPr>
          <w:color w:val="080808"/>
          <w:lang w:val="en-GB"/>
        </w:rPr>
        <w:t xml:space="preserve"> *= (value - x[j]) / (x[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1B5948">
        <w:rPr>
          <w:color w:val="080808"/>
          <w:lang w:val="en-GB"/>
        </w:rPr>
        <w:t>] - x[j])</w:t>
      </w:r>
      <w:r w:rsidRPr="001B5948">
        <w:rPr>
          <w:color w:val="080808"/>
          <w:lang w:val="en-GB"/>
        </w:rPr>
        <w:br/>
        <w:t xml:space="preserve">        L += y[</w:t>
      </w:r>
      <w:proofErr w:type="spellStart"/>
      <w:r w:rsidRPr="001B5948">
        <w:rPr>
          <w:color w:val="080808"/>
          <w:lang w:val="en-GB"/>
        </w:rPr>
        <w:t>i</w:t>
      </w:r>
      <w:proofErr w:type="spellEnd"/>
      <w:r w:rsidRPr="001B5948">
        <w:rPr>
          <w:color w:val="080808"/>
          <w:lang w:val="en-GB"/>
        </w:rPr>
        <w:t xml:space="preserve">] * </w:t>
      </w:r>
      <w:proofErr w:type="spellStart"/>
      <w:r w:rsidRPr="001B5948">
        <w:rPr>
          <w:color w:val="080808"/>
          <w:lang w:val="en-GB"/>
        </w:rPr>
        <w:t>mul</w:t>
      </w:r>
      <w:proofErr w:type="spellEnd"/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33B3"/>
          <w:lang w:val="en-GB"/>
        </w:rPr>
        <w:t xml:space="preserve">return </w:t>
      </w:r>
      <w:r w:rsidRPr="001B5948">
        <w:rPr>
          <w:color w:val="080808"/>
          <w:lang w:val="en-GB"/>
        </w:rPr>
        <w:t>L</w:t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</w:r>
      <w:r w:rsidR="00BB0713" w:rsidRPr="00BB0713">
        <w:rPr>
          <w:color w:val="FF0000"/>
          <w:lang w:val="en-GB"/>
        </w:rPr>
        <w:t>#</w:t>
      </w:r>
      <w:r w:rsidR="00F411BE">
        <w:rPr>
          <w:color w:val="FF0000"/>
        </w:rPr>
        <w:t>нахождение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среднего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квадратичного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отклонения</w:t>
      </w:r>
    </w:p>
    <w:p w:rsidR="00F411BE" w:rsidRDefault="001B5948" w:rsidP="001B5948">
      <w:pPr>
        <w:pStyle w:val="HTML"/>
        <w:shd w:val="clear" w:color="auto" w:fill="FFFFFF"/>
        <w:rPr>
          <w:color w:val="080808"/>
          <w:lang w:val="en-GB"/>
        </w:rPr>
      </w:pPr>
      <w:r w:rsidRPr="001B5948">
        <w:rPr>
          <w:color w:val="080808"/>
          <w:lang w:val="en-GB"/>
        </w:rPr>
        <w:br/>
      </w:r>
      <w:r w:rsidRPr="001B5948">
        <w:rPr>
          <w:color w:val="0033B3"/>
          <w:lang w:val="en-GB"/>
        </w:rPr>
        <w:t xml:space="preserve">def </w:t>
      </w:r>
      <w:r w:rsidRPr="001B5948">
        <w:rPr>
          <w:color w:val="000000"/>
          <w:lang w:val="en-GB"/>
        </w:rPr>
        <w:t>sigma</w:t>
      </w:r>
      <w:r w:rsidRPr="001B5948">
        <w:rPr>
          <w:color w:val="080808"/>
          <w:lang w:val="en-GB"/>
        </w:rPr>
        <w:t>(x, y, factor):</w:t>
      </w:r>
      <w:r w:rsidRPr="001B5948">
        <w:rPr>
          <w:color w:val="080808"/>
          <w:lang w:val="en-GB"/>
        </w:rPr>
        <w:br/>
        <w:t xml:space="preserve">    s = </w:t>
      </w:r>
      <w:r w:rsidRPr="001B5948">
        <w:rPr>
          <w:color w:val="1750EB"/>
          <w:lang w:val="en-GB"/>
        </w:rPr>
        <w:t>0</w:t>
      </w:r>
      <w:r w:rsidRPr="001B5948">
        <w:rPr>
          <w:color w:val="1750EB"/>
          <w:lang w:val="en-GB"/>
        </w:rPr>
        <w:br/>
        <w:t xml:space="preserve">    </w:t>
      </w:r>
      <w:proofErr w:type="spellStart"/>
      <w:r w:rsidRPr="001B5948">
        <w:rPr>
          <w:color w:val="0033B3"/>
          <w:lang w:val="en-GB"/>
        </w:rPr>
        <w:t xml:space="preserve">for </w:t>
      </w:r>
      <w:r w:rsidRPr="001B5948">
        <w:rPr>
          <w:color w:val="080808"/>
          <w:lang w:val="en-GB"/>
        </w:rPr>
        <w:t>k</w:t>
      </w:r>
      <w:proofErr w:type="spellEnd"/>
      <w:r w:rsidRPr="001B5948">
        <w:rPr>
          <w:color w:val="080808"/>
          <w:lang w:val="en-GB"/>
        </w:rPr>
        <w:t xml:space="preserve"> </w:t>
      </w:r>
      <w:r w:rsidRPr="001B5948">
        <w:rPr>
          <w:color w:val="0033B3"/>
          <w:lang w:val="en-GB"/>
        </w:rPr>
        <w:t xml:space="preserve">in </w:t>
      </w:r>
      <w:r w:rsidRPr="001B5948">
        <w:rPr>
          <w:color w:val="000080"/>
          <w:lang w:val="en-GB"/>
        </w:rPr>
        <w:t>range</w:t>
      </w:r>
      <w:r w:rsidRPr="001B5948">
        <w:rPr>
          <w:color w:val="080808"/>
          <w:lang w:val="en-GB"/>
        </w:rPr>
        <w:t>(</w:t>
      </w:r>
      <w:proofErr w:type="spellStart"/>
      <w:r w:rsidRPr="001B5948">
        <w:rPr>
          <w:color w:val="000080"/>
          <w:lang w:val="en-GB"/>
        </w:rPr>
        <w:t>len</w:t>
      </w:r>
      <w:proofErr w:type="spellEnd"/>
      <w:r w:rsidRPr="001B5948">
        <w:rPr>
          <w:color w:val="080808"/>
          <w:lang w:val="en-GB"/>
        </w:rPr>
        <w:t>(x)):</w:t>
      </w:r>
      <w:r w:rsidRPr="001B5948">
        <w:rPr>
          <w:color w:val="080808"/>
          <w:lang w:val="en-GB"/>
        </w:rPr>
        <w:br/>
        <w:t xml:space="preserve">        s += (y[k]-polynomial(factor, x[k]))**</w:t>
      </w:r>
      <w:r w:rsidRPr="001B5948">
        <w:rPr>
          <w:color w:val="1750EB"/>
          <w:lang w:val="en-GB"/>
        </w:rPr>
        <w:t>2</w:t>
      </w:r>
      <w:r w:rsidRPr="001B5948">
        <w:rPr>
          <w:color w:val="1750EB"/>
          <w:lang w:val="en-GB"/>
        </w:rPr>
        <w:br/>
        <w:t xml:space="preserve">    </w:t>
      </w:r>
      <w:r w:rsidRPr="001B5948">
        <w:rPr>
          <w:color w:val="0033B3"/>
          <w:lang w:val="en-GB"/>
        </w:rPr>
        <w:t xml:space="preserve">return </w:t>
      </w:r>
      <w:proofErr w:type="spellStart"/>
      <w:r w:rsidRPr="001B5948">
        <w:rPr>
          <w:color w:val="080808"/>
          <w:lang w:val="en-GB"/>
        </w:rPr>
        <w:t>np.sqrt</w:t>
      </w:r>
      <w:proofErr w:type="spellEnd"/>
      <w:r w:rsidRPr="001B5948">
        <w:rPr>
          <w:color w:val="080808"/>
          <w:lang w:val="en-GB"/>
        </w:rPr>
        <w:t>(</w:t>
      </w:r>
      <w:r w:rsidRPr="001B5948">
        <w:rPr>
          <w:color w:val="1750EB"/>
          <w:lang w:val="en-GB"/>
        </w:rPr>
        <w:t>1</w:t>
      </w:r>
      <w:r w:rsidRPr="001B5948">
        <w:rPr>
          <w:color w:val="080808"/>
          <w:lang w:val="en-GB"/>
        </w:rPr>
        <w:t>/</w:t>
      </w:r>
      <w:proofErr w:type="spellStart"/>
      <w:r w:rsidRPr="001B5948">
        <w:rPr>
          <w:color w:val="000080"/>
          <w:lang w:val="en-GB"/>
        </w:rPr>
        <w:t>len</w:t>
      </w:r>
      <w:proofErr w:type="spellEnd"/>
      <w:r w:rsidRPr="001B5948">
        <w:rPr>
          <w:color w:val="080808"/>
          <w:lang w:val="en-GB"/>
        </w:rPr>
        <w:t>(x) * s)</w:t>
      </w:r>
      <w:r w:rsidRPr="001B5948">
        <w:rPr>
          <w:color w:val="080808"/>
          <w:lang w:val="en-GB"/>
        </w:rPr>
        <w:br/>
      </w:r>
    </w:p>
    <w:p w:rsidR="00F411BE" w:rsidRDefault="00F411BE" w:rsidP="001B5948">
      <w:pPr>
        <w:pStyle w:val="HTML"/>
        <w:shd w:val="clear" w:color="auto" w:fill="FFFFFF"/>
        <w:rPr>
          <w:color w:val="080808"/>
          <w:lang w:val="en-GB"/>
        </w:rPr>
      </w:pPr>
      <w:r w:rsidRPr="00F411BE">
        <w:rPr>
          <w:color w:val="FF0000"/>
          <w:lang w:val="en-GB"/>
        </w:rPr>
        <w:t>#</w:t>
      </w:r>
      <w:proofErr w:type="spellStart"/>
      <w:r>
        <w:rPr>
          <w:color w:val="FF0000"/>
        </w:rPr>
        <w:t>нахождние</w:t>
      </w:r>
      <w:proofErr w:type="spellEnd"/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значения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МНК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по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коэффициентам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конкретной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точке</w:t>
      </w:r>
      <w:r w:rsidRPr="00F411BE">
        <w:rPr>
          <w:color w:val="FF0000"/>
          <w:lang w:val="en-GB"/>
        </w:rPr>
        <w:t>(</w:t>
      </w:r>
      <w:r>
        <w:rPr>
          <w:color w:val="FF0000"/>
          <w:lang w:val="en-GB"/>
        </w:rPr>
        <w:t>value</w:t>
      </w:r>
      <w:r w:rsidRPr="00F411BE">
        <w:rPr>
          <w:color w:val="FF0000"/>
          <w:lang w:val="en-GB"/>
        </w:rPr>
        <w:t xml:space="preserve">) </w:t>
      </w:r>
      <w:r w:rsidR="001B5948" w:rsidRPr="00F411BE">
        <w:rPr>
          <w:color w:val="080808"/>
          <w:lang w:val="en-GB"/>
        </w:rPr>
        <w:br/>
      </w:r>
      <w:r w:rsidR="001B5948" w:rsidRPr="00F411BE">
        <w:rPr>
          <w:color w:val="080808"/>
          <w:lang w:val="en-GB"/>
        </w:rPr>
        <w:br/>
      </w:r>
      <w:r w:rsidR="001B5948" w:rsidRPr="001B5948">
        <w:rPr>
          <w:color w:val="0033B3"/>
          <w:lang w:val="en-GB"/>
        </w:rPr>
        <w:t xml:space="preserve">def </w:t>
      </w:r>
      <w:r w:rsidR="001B5948" w:rsidRPr="001B5948">
        <w:rPr>
          <w:color w:val="000000"/>
          <w:lang w:val="en-GB"/>
        </w:rPr>
        <w:t>polynomial</w:t>
      </w:r>
      <w:r w:rsidR="001B5948" w:rsidRPr="001B5948">
        <w:rPr>
          <w:color w:val="080808"/>
          <w:lang w:val="en-GB"/>
        </w:rPr>
        <w:t>(factor, value):</w:t>
      </w:r>
      <w:r w:rsidR="001B5948" w:rsidRPr="001B5948">
        <w:rPr>
          <w:color w:val="080808"/>
          <w:lang w:val="en-GB"/>
        </w:rPr>
        <w:br/>
        <w:t xml:space="preserve">    s = </w:t>
      </w:r>
      <w:r w:rsidR="001B5948" w:rsidRPr="001B5948">
        <w:rPr>
          <w:color w:val="1750EB"/>
          <w:lang w:val="en-GB"/>
        </w:rPr>
        <w:t>0</w:t>
      </w:r>
      <w:r w:rsidR="001B5948" w:rsidRPr="001B5948">
        <w:rPr>
          <w:color w:val="1750EB"/>
          <w:lang w:val="en-GB"/>
        </w:rPr>
        <w:br/>
        <w:t xml:space="preserve">    </w:t>
      </w:r>
      <w:proofErr w:type="spellStart"/>
      <w:r w:rsidR="001B5948" w:rsidRPr="001B5948">
        <w:rPr>
          <w:color w:val="0033B3"/>
          <w:lang w:val="en-GB"/>
        </w:rPr>
        <w:t xml:space="preserve">for </w:t>
      </w:r>
      <w:r w:rsidR="001B5948" w:rsidRPr="001B5948">
        <w:rPr>
          <w:color w:val="080808"/>
          <w:lang w:val="en-GB"/>
        </w:rPr>
        <w:t>k</w:t>
      </w:r>
      <w:proofErr w:type="spellEnd"/>
      <w:r w:rsidR="001B5948" w:rsidRPr="001B5948">
        <w:rPr>
          <w:color w:val="080808"/>
          <w:lang w:val="en-GB"/>
        </w:rPr>
        <w:t xml:space="preserve"> </w:t>
      </w:r>
      <w:r w:rsidR="001B5948" w:rsidRPr="001B5948">
        <w:rPr>
          <w:color w:val="0033B3"/>
          <w:lang w:val="en-GB"/>
        </w:rPr>
        <w:t xml:space="preserve">in </w:t>
      </w:r>
      <w:r w:rsidR="001B5948" w:rsidRPr="001B5948">
        <w:rPr>
          <w:color w:val="000080"/>
          <w:lang w:val="en-GB"/>
        </w:rPr>
        <w:t>range</w:t>
      </w:r>
      <w:r w:rsidR="001B5948" w:rsidRPr="001B5948">
        <w:rPr>
          <w:color w:val="080808"/>
          <w:lang w:val="en-GB"/>
        </w:rPr>
        <w:t>(</w:t>
      </w:r>
      <w:proofErr w:type="spellStart"/>
      <w:r w:rsidR="001B5948" w:rsidRPr="001B5948">
        <w:rPr>
          <w:color w:val="000080"/>
          <w:lang w:val="en-GB"/>
        </w:rPr>
        <w:t>len</w:t>
      </w:r>
      <w:proofErr w:type="spellEnd"/>
      <w:r w:rsidR="001B5948" w:rsidRPr="001B5948">
        <w:rPr>
          <w:color w:val="080808"/>
          <w:lang w:val="en-GB"/>
        </w:rPr>
        <w:t>(factor)):</w:t>
      </w:r>
      <w:r w:rsidR="001B5948" w:rsidRPr="001B5948">
        <w:rPr>
          <w:color w:val="080808"/>
          <w:lang w:val="en-GB"/>
        </w:rPr>
        <w:br/>
        <w:t xml:space="preserve">        s += </w:t>
      </w:r>
      <w:proofErr w:type="spellStart"/>
      <w:r w:rsidR="001B5948" w:rsidRPr="001B5948">
        <w:rPr>
          <w:color w:val="080808"/>
          <w:lang w:val="en-GB"/>
        </w:rPr>
        <w:t>np.power</w:t>
      </w:r>
      <w:proofErr w:type="spellEnd"/>
      <w:r w:rsidR="001B5948" w:rsidRPr="001B5948">
        <w:rPr>
          <w:color w:val="080808"/>
          <w:lang w:val="en-GB"/>
        </w:rPr>
        <w:t>(value, k) * factor[k]</w:t>
      </w:r>
      <w:r w:rsidR="001B5948" w:rsidRPr="001B5948">
        <w:rPr>
          <w:color w:val="080808"/>
          <w:lang w:val="en-GB"/>
        </w:rPr>
        <w:br/>
        <w:t xml:space="preserve">    </w:t>
      </w:r>
      <w:r w:rsidR="001B5948" w:rsidRPr="001B5948">
        <w:rPr>
          <w:color w:val="0033B3"/>
          <w:lang w:val="en-GB"/>
        </w:rPr>
        <w:t xml:space="preserve">return </w:t>
      </w:r>
      <w:r w:rsidR="001B5948" w:rsidRPr="001B5948">
        <w:rPr>
          <w:color w:val="080808"/>
          <w:lang w:val="en-GB"/>
        </w:rPr>
        <w:t>s</w:t>
      </w:r>
      <w:r w:rsidR="001B5948" w:rsidRPr="001B5948">
        <w:rPr>
          <w:color w:val="080808"/>
          <w:lang w:val="en-GB"/>
        </w:rPr>
        <w:br/>
      </w:r>
      <w:r w:rsidR="001B5948" w:rsidRPr="001B5948">
        <w:rPr>
          <w:color w:val="080808"/>
          <w:lang w:val="en-GB"/>
        </w:rPr>
        <w:br/>
      </w:r>
      <w:r w:rsidRPr="00F411BE">
        <w:rPr>
          <w:color w:val="FF0000"/>
          <w:lang w:val="en-GB"/>
        </w:rPr>
        <w:t>#</w:t>
      </w:r>
      <w:r>
        <w:rPr>
          <w:color w:val="FF0000"/>
        </w:rPr>
        <w:t>вывод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значения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МНК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</w:rPr>
        <w:t>степени</w:t>
      </w:r>
      <w:r w:rsidRPr="00F411BE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>power</w:t>
      </w:r>
    </w:p>
    <w:p w:rsidR="001B5948" w:rsidRPr="00F411BE" w:rsidRDefault="001B5948" w:rsidP="001B5948">
      <w:pPr>
        <w:pStyle w:val="HTML"/>
        <w:shd w:val="clear" w:color="auto" w:fill="FFFFFF"/>
        <w:rPr>
          <w:color w:val="080808"/>
          <w:lang w:val="en-GB"/>
        </w:rPr>
      </w:pPr>
      <w:r w:rsidRPr="001B5948">
        <w:rPr>
          <w:color w:val="080808"/>
          <w:lang w:val="en-GB"/>
        </w:rPr>
        <w:br/>
      </w:r>
      <w:r w:rsidRPr="001B5948">
        <w:rPr>
          <w:color w:val="0033B3"/>
          <w:lang w:val="en-GB"/>
        </w:rPr>
        <w:t xml:space="preserve">def </w:t>
      </w:r>
      <w:r w:rsidRPr="001B5948">
        <w:rPr>
          <w:color w:val="000000"/>
          <w:lang w:val="en-GB"/>
        </w:rPr>
        <w:t>P</w:t>
      </w:r>
      <w:r w:rsidRPr="001B5948">
        <w:rPr>
          <w:color w:val="080808"/>
          <w:lang w:val="en-GB"/>
        </w:rPr>
        <w:t>(power):</w:t>
      </w:r>
      <w:r w:rsidRPr="001B5948">
        <w:rPr>
          <w:color w:val="080808"/>
          <w:lang w:val="en-GB"/>
        </w:rPr>
        <w:br/>
        <w:t xml:space="preserve">    value, deviation = </w:t>
      </w:r>
      <w:proofErr w:type="spellStart"/>
      <w:r w:rsidRPr="001B5948">
        <w:rPr>
          <w:color w:val="080808"/>
          <w:lang w:val="en-GB"/>
        </w:rPr>
        <w:t>least_squares</w:t>
      </w:r>
      <w:proofErr w:type="spellEnd"/>
      <w:r w:rsidRPr="001B5948">
        <w:rPr>
          <w:color w:val="080808"/>
          <w:lang w:val="en-GB"/>
        </w:rPr>
        <w:t xml:space="preserve">(power, x, y, </w:t>
      </w:r>
      <w:r w:rsidRPr="001B5948">
        <w:rPr>
          <w:color w:val="1750EB"/>
          <w:lang w:val="en-GB"/>
        </w:rPr>
        <w:t>2.019</w:t>
      </w:r>
      <w:r w:rsidRPr="001B5948">
        <w:rPr>
          <w:color w:val="080808"/>
          <w:lang w:val="en-GB"/>
        </w:rPr>
        <w:t>)</w:t>
      </w:r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</w:t>
      </w:r>
      <w:r w:rsidRPr="001B5948">
        <w:rPr>
          <w:b/>
          <w:bCs/>
          <w:color w:val="008080"/>
          <w:lang w:val="en-GB"/>
        </w:rPr>
        <w:t xml:space="preserve">'Least squares method, P' </w:t>
      </w:r>
      <w:r w:rsidRPr="001B5948">
        <w:rPr>
          <w:color w:val="080808"/>
          <w:lang w:val="en-GB"/>
        </w:rPr>
        <w:t>+ power.</w:t>
      </w:r>
      <w:r w:rsidRPr="001B5948">
        <w:rPr>
          <w:color w:val="B200B2"/>
          <w:lang w:val="en-GB"/>
        </w:rPr>
        <w:t>__</w:t>
      </w:r>
      <w:proofErr w:type="spellStart"/>
      <w:r w:rsidRPr="001B5948">
        <w:rPr>
          <w:color w:val="B200B2"/>
          <w:lang w:val="en-GB"/>
        </w:rPr>
        <w:t>str</w:t>
      </w:r>
      <w:proofErr w:type="spellEnd"/>
      <w:r w:rsidRPr="001B5948">
        <w:rPr>
          <w:color w:val="B200B2"/>
          <w:lang w:val="en-GB"/>
        </w:rPr>
        <w:t>__</w:t>
      </w:r>
      <w:r w:rsidRPr="001B5948">
        <w:rPr>
          <w:color w:val="080808"/>
          <w:lang w:val="en-GB"/>
        </w:rPr>
        <w:t xml:space="preserve">() + </w:t>
      </w:r>
      <w:r w:rsidRPr="001B5948">
        <w:rPr>
          <w:b/>
          <w:bCs/>
          <w:color w:val="008080"/>
          <w:lang w:val="en-GB"/>
        </w:rPr>
        <w:t>'(2019)'</w:t>
      </w:r>
      <w:r w:rsidRPr="001B5948">
        <w:rPr>
          <w:color w:val="080808"/>
          <w:lang w:val="en-GB"/>
        </w:rPr>
        <w:t xml:space="preserve">, </w:t>
      </w:r>
      <w:r w:rsidRPr="001B5948">
        <w:rPr>
          <w:b/>
          <w:bCs/>
          <w:color w:val="008080"/>
          <w:lang w:val="en-GB"/>
        </w:rPr>
        <w:t>'='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000080"/>
          <w:lang w:val="en-GB"/>
        </w:rPr>
        <w:t>round</w:t>
      </w:r>
      <w:r w:rsidRPr="001B5948">
        <w:rPr>
          <w:color w:val="080808"/>
          <w:lang w:val="en-GB"/>
        </w:rPr>
        <w:t xml:space="preserve">(value, </w:t>
      </w:r>
      <w:r w:rsidRPr="001B5948">
        <w:rPr>
          <w:color w:val="1750EB"/>
          <w:lang w:val="en-GB"/>
        </w:rPr>
        <w:t>4</w:t>
      </w:r>
      <w:r w:rsidRPr="001B5948">
        <w:rPr>
          <w:color w:val="080808"/>
          <w:lang w:val="en-GB"/>
        </w:rPr>
        <w:t>))</w:t>
      </w:r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</w:t>
      </w:r>
      <w:r w:rsidRPr="001B5948">
        <w:rPr>
          <w:b/>
          <w:bCs/>
          <w:color w:val="008080"/>
          <w:lang w:val="en-GB"/>
        </w:rPr>
        <w:t>'Standard deviation: '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000080"/>
          <w:lang w:val="en-GB"/>
        </w:rPr>
        <w:t>round</w:t>
      </w:r>
      <w:r w:rsidRPr="001B5948">
        <w:rPr>
          <w:color w:val="080808"/>
          <w:lang w:val="en-GB"/>
        </w:rPr>
        <w:t xml:space="preserve">(deviation, </w:t>
      </w:r>
      <w:r w:rsidRPr="001B5948">
        <w:rPr>
          <w:color w:val="1750EB"/>
          <w:lang w:val="en-GB"/>
        </w:rPr>
        <w:t>4</w:t>
      </w:r>
      <w:r w:rsidRPr="001B5948">
        <w:rPr>
          <w:color w:val="080808"/>
          <w:lang w:val="en-GB"/>
        </w:rPr>
        <w:t>))</w:t>
      </w:r>
      <w:r w:rsidRPr="001B5948">
        <w:rPr>
          <w:color w:val="080808"/>
          <w:lang w:val="en-GB"/>
        </w:rPr>
        <w:br/>
        <w:t xml:space="preserve">    </w:t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)</w:t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  <w:t xml:space="preserve">x = </w:t>
      </w:r>
      <w:r w:rsidRPr="001B5948">
        <w:rPr>
          <w:color w:val="000080"/>
          <w:lang w:val="en-GB"/>
        </w:rPr>
        <w:t>list</w:t>
      </w:r>
      <w:r w:rsidRPr="001B5948">
        <w:rPr>
          <w:color w:val="080808"/>
          <w:lang w:val="en-GB"/>
        </w:rPr>
        <w:t>(</w:t>
      </w:r>
      <w:proofErr w:type="spellStart"/>
      <w:r w:rsidRPr="001B5948">
        <w:rPr>
          <w:color w:val="080808"/>
          <w:lang w:val="en-GB"/>
        </w:rPr>
        <w:t>np.arange</w:t>
      </w:r>
      <w:proofErr w:type="spellEnd"/>
      <w:r w:rsidRPr="001B5948">
        <w:rPr>
          <w:color w:val="080808"/>
          <w:lang w:val="en-GB"/>
        </w:rPr>
        <w:t>(</w:t>
      </w:r>
      <w:r w:rsidRPr="001B5948">
        <w:rPr>
          <w:color w:val="1750EB"/>
          <w:lang w:val="en-GB"/>
        </w:rPr>
        <w:t>1.950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2.021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0.01</w:t>
      </w:r>
      <w:r w:rsidRPr="001B5948">
        <w:rPr>
          <w:color w:val="080808"/>
          <w:lang w:val="en-GB"/>
        </w:rPr>
        <w:t>))</w:t>
      </w:r>
      <w:r w:rsidRPr="001B5948">
        <w:rPr>
          <w:color w:val="080808"/>
          <w:lang w:val="en-GB"/>
        </w:rPr>
        <w:br/>
        <w:t xml:space="preserve">y = </w:t>
      </w:r>
      <w:r w:rsidRPr="001B5948">
        <w:rPr>
          <w:color w:val="000080"/>
          <w:lang w:val="en-GB"/>
        </w:rPr>
        <w:t>list</w:t>
      </w:r>
      <w:r w:rsidRPr="001B5948">
        <w:rPr>
          <w:color w:val="080808"/>
          <w:lang w:val="en-GB"/>
        </w:rPr>
        <w:t>([</w:t>
      </w:r>
      <w:r w:rsidRPr="001B5948">
        <w:rPr>
          <w:color w:val="1750EB"/>
          <w:lang w:val="en-GB"/>
        </w:rPr>
        <w:t>4.5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5.2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6.2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8.1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11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14.8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23.36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1750EB"/>
          <w:lang w:val="en-GB"/>
        </w:rPr>
        <w:t>32.52</w:t>
      </w:r>
      <w:r w:rsidRPr="001B5948">
        <w:rPr>
          <w:color w:val="080808"/>
          <w:lang w:val="en-GB"/>
        </w:rPr>
        <w:t>])</w:t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  <w:t xml:space="preserve">angola_2019 = </w:t>
      </w:r>
      <w:r w:rsidRPr="001B5948">
        <w:rPr>
          <w:color w:val="1750EB"/>
          <w:lang w:val="en-GB"/>
        </w:rPr>
        <w:t>31.83</w:t>
      </w:r>
      <w:r w:rsidR="00F411BE">
        <w:rPr>
          <w:color w:val="1750EB"/>
          <w:lang w:val="en-GB"/>
        </w:rPr>
        <w:t xml:space="preserve"> </w:t>
      </w:r>
      <w:r w:rsidR="00F411BE" w:rsidRPr="00F411BE">
        <w:rPr>
          <w:color w:val="FF0000"/>
          <w:lang w:val="en-GB"/>
        </w:rPr>
        <w:t>#</w:t>
      </w:r>
      <w:r w:rsidR="00F411BE">
        <w:rPr>
          <w:color w:val="FF0000"/>
        </w:rPr>
        <w:t>реальные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данные</w:t>
      </w:r>
      <w:r w:rsidR="00F411BE" w:rsidRPr="00F411BE">
        <w:rPr>
          <w:color w:val="FF0000"/>
          <w:lang w:val="en-GB"/>
        </w:rPr>
        <w:t xml:space="preserve"> 2019 </w:t>
      </w:r>
      <w:r w:rsidR="00F411BE">
        <w:rPr>
          <w:color w:val="FF0000"/>
        </w:rPr>
        <w:t>года</w:t>
      </w:r>
      <w:r w:rsidRPr="001B5948">
        <w:rPr>
          <w:color w:val="1750EB"/>
          <w:lang w:val="en-GB"/>
        </w:rPr>
        <w:br/>
      </w:r>
      <w:r w:rsidRPr="001B5948">
        <w:rPr>
          <w:color w:val="080808"/>
          <w:lang w:val="en-GB"/>
        </w:rPr>
        <w:t xml:space="preserve">interpolation = </w:t>
      </w:r>
      <w:proofErr w:type="spellStart"/>
      <w:r w:rsidRPr="001B5948">
        <w:rPr>
          <w:color w:val="080808"/>
          <w:lang w:val="en-GB"/>
        </w:rPr>
        <w:t>interpolation_lagrange</w:t>
      </w:r>
      <w:proofErr w:type="spellEnd"/>
      <w:r w:rsidRPr="001B5948">
        <w:rPr>
          <w:color w:val="080808"/>
          <w:lang w:val="en-GB"/>
        </w:rPr>
        <w:t>(</w:t>
      </w:r>
      <w:r w:rsidRPr="001B5948">
        <w:rPr>
          <w:color w:val="1750EB"/>
          <w:lang w:val="en-GB"/>
        </w:rPr>
        <w:t>2</w:t>
      </w:r>
      <w:r w:rsidRPr="001B5948">
        <w:rPr>
          <w:color w:val="080808"/>
          <w:lang w:val="en-GB"/>
        </w:rPr>
        <w:t>, x[</w:t>
      </w:r>
      <w:r w:rsidRPr="001B5948">
        <w:rPr>
          <w:color w:val="1750EB"/>
          <w:lang w:val="en-GB"/>
        </w:rPr>
        <w:t>5</w:t>
      </w:r>
      <w:r w:rsidRPr="001B5948">
        <w:rPr>
          <w:color w:val="080808"/>
          <w:lang w:val="en-GB"/>
        </w:rPr>
        <w:t>:], y[</w:t>
      </w:r>
      <w:r w:rsidRPr="001B5948">
        <w:rPr>
          <w:color w:val="1750EB"/>
          <w:lang w:val="en-GB"/>
        </w:rPr>
        <w:t>5</w:t>
      </w:r>
      <w:r w:rsidRPr="001B5948">
        <w:rPr>
          <w:color w:val="080808"/>
          <w:lang w:val="en-GB"/>
        </w:rPr>
        <w:t xml:space="preserve">:], </w:t>
      </w:r>
      <w:r w:rsidRPr="001B5948">
        <w:rPr>
          <w:color w:val="1750EB"/>
          <w:lang w:val="en-GB"/>
        </w:rPr>
        <w:t>2.019</w:t>
      </w:r>
      <w:r w:rsidRPr="001B5948">
        <w:rPr>
          <w:color w:val="080808"/>
          <w:lang w:val="en-GB"/>
        </w:rPr>
        <w:t>)</w:t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  <w:t>P(</w:t>
      </w:r>
      <w:r w:rsidRPr="001B5948">
        <w:rPr>
          <w:color w:val="1750EB"/>
          <w:lang w:val="en-GB"/>
        </w:rPr>
        <w:t>1</w:t>
      </w:r>
      <w:r w:rsidRPr="001B5948">
        <w:rPr>
          <w:color w:val="080808"/>
          <w:lang w:val="en-GB"/>
        </w:rPr>
        <w:t>)</w:t>
      </w:r>
      <w:r w:rsidR="00F411BE" w:rsidRPr="00F411BE">
        <w:rPr>
          <w:color w:val="080808"/>
          <w:lang w:val="en-GB"/>
        </w:rPr>
        <w:t xml:space="preserve"> </w:t>
      </w:r>
      <w:r w:rsidR="00F411BE" w:rsidRPr="00F411BE">
        <w:rPr>
          <w:color w:val="FF0000"/>
          <w:lang w:val="en-GB"/>
        </w:rPr>
        <w:t>#</w:t>
      </w:r>
      <w:r w:rsidR="00F411BE">
        <w:rPr>
          <w:color w:val="FF0000"/>
        </w:rPr>
        <w:t>многочлен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МНК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степени</w:t>
      </w:r>
      <w:r w:rsidR="00F411BE" w:rsidRPr="00F411BE">
        <w:rPr>
          <w:color w:val="FF0000"/>
          <w:lang w:val="en-GB"/>
        </w:rPr>
        <w:t xml:space="preserve"> 1</w:t>
      </w:r>
      <w:r w:rsidR="00F411BE" w:rsidRPr="001B5948">
        <w:rPr>
          <w:color w:val="080808"/>
          <w:lang w:val="en-GB"/>
        </w:rPr>
        <w:t xml:space="preserve"> </w:t>
      </w:r>
      <w:r w:rsidRPr="001B5948">
        <w:rPr>
          <w:color w:val="080808"/>
          <w:lang w:val="en-GB"/>
        </w:rPr>
        <w:br/>
        <w:t>P(</w:t>
      </w:r>
      <w:r w:rsidRPr="001B5948">
        <w:rPr>
          <w:color w:val="1750EB"/>
          <w:lang w:val="en-GB"/>
        </w:rPr>
        <w:t>2</w:t>
      </w:r>
      <w:r w:rsidRPr="001B5948">
        <w:rPr>
          <w:color w:val="080808"/>
          <w:lang w:val="en-GB"/>
        </w:rPr>
        <w:t>)</w:t>
      </w:r>
      <w:r w:rsidR="00F411BE" w:rsidRPr="00F411BE">
        <w:rPr>
          <w:color w:val="080808"/>
          <w:lang w:val="en-GB"/>
        </w:rPr>
        <w:t xml:space="preserve"> </w:t>
      </w:r>
      <w:r w:rsidR="00F411BE" w:rsidRPr="00F411BE">
        <w:rPr>
          <w:color w:val="FF0000"/>
          <w:lang w:val="en-GB"/>
        </w:rPr>
        <w:t>#</w:t>
      </w:r>
      <w:r w:rsidR="00F411BE">
        <w:rPr>
          <w:color w:val="FF0000"/>
        </w:rPr>
        <w:t>многочлен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МНК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степени</w:t>
      </w:r>
      <w:r w:rsidR="00F411BE">
        <w:rPr>
          <w:color w:val="FF0000"/>
          <w:lang w:val="en-GB"/>
        </w:rPr>
        <w:t xml:space="preserve"> 2</w:t>
      </w:r>
      <w:r w:rsidRPr="001B5948">
        <w:rPr>
          <w:color w:val="080808"/>
          <w:lang w:val="en-GB"/>
        </w:rPr>
        <w:br/>
        <w:t>P(</w:t>
      </w:r>
      <w:r w:rsidRPr="001B5948">
        <w:rPr>
          <w:color w:val="1750EB"/>
          <w:lang w:val="en-GB"/>
        </w:rPr>
        <w:t>5</w:t>
      </w:r>
      <w:r w:rsidRPr="001B5948">
        <w:rPr>
          <w:color w:val="080808"/>
          <w:lang w:val="en-GB"/>
        </w:rPr>
        <w:t>)</w:t>
      </w:r>
      <w:r w:rsidR="00F411BE" w:rsidRPr="00F411BE">
        <w:rPr>
          <w:color w:val="080808"/>
          <w:lang w:val="en-GB"/>
        </w:rPr>
        <w:t xml:space="preserve"> </w:t>
      </w:r>
      <w:r w:rsidR="00F411BE" w:rsidRPr="00F411BE">
        <w:rPr>
          <w:color w:val="FF0000"/>
          <w:lang w:val="en-GB"/>
        </w:rPr>
        <w:t>#</w:t>
      </w:r>
      <w:r w:rsidR="00F411BE">
        <w:rPr>
          <w:color w:val="FF0000"/>
        </w:rPr>
        <w:t>многочлен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МНК</w:t>
      </w:r>
      <w:r w:rsidR="00F411BE" w:rsidRPr="00F411BE">
        <w:rPr>
          <w:color w:val="FF0000"/>
          <w:lang w:val="en-GB"/>
        </w:rPr>
        <w:t xml:space="preserve"> </w:t>
      </w:r>
      <w:r w:rsidR="00F411BE">
        <w:rPr>
          <w:color w:val="FF0000"/>
        </w:rPr>
        <w:t>степени</w:t>
      </w:r>
      <w:r w:rsidR="00F411BE">
        <w:rPr>
          <w:color w:val="FF0000"/>
          <w:lang w:val="en-GB"/>
        </w:rPr>
        <w:t xml:space="preserve"> 5</w:t>
      </w:r>
      <w:r w:rsidRPr="001B5948">
        <w:rPr>
          <w:color w:val="080808"/>
          <w:lang w:val="en-GB"/>
        </w:rPr>
        <w:br/>
      </w:r>
      <w:r w:rsidRPr="001B5948">
        <w:rPr>
          <w:color w:val="080808"/>
          <w:lang w:val="en-GB"/>
        </w:rPr>
        <w:br/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</w:t>
      </w:r>
      <w:r w:rsidRPr="001B5948">
        <w:rPr>
          <w:b/>
          <w:bCs/>
          <w:color w:val="008080"/>
          <w:lang w:val="en-GB"/>
        </w:rPr>
        <w:t>'Lagrange interpolation method: '</w:t>
      </w:r>
      <w:r w:rsidRPr="001B5948">
        <w:rPr>
          <w:color w:val="080808"/>
          <w:lang w:val="en-GB"/>
        </w:rPr>
        <w:t xml:space="preserve">, </w:t>
      </w:r>
      <w:r w:rsidRPr="001B5948">
        <w:rPr>
          <w:color w:val="000080"/>
          <w:lang w:val="en-GB"/>
        </w:rPr>
        <w:t>round</w:t>
      </w:r>
      <w:r w:rsidRPr="001B5948">
        <w:rPr>
          <w:color w:val="080808"/>
          <w:lang w:val="en-GB"/>
        </w:rPr>
        <w:t xml:space="preserve">(interpolation, </w:t>
      </w:r>
      <w:r w:rsidRPr="001B5948">
        <w:rPr>
          <w:color w:val="1750EB"/>
          <w:lang w:val="en-GB"/>
        </w:rPr>
        <w:t>4</w:t>
      </w:r>
      <w:r w:rsidRPr="001B5948">
        <w:rPr>
          <w:color w:val="080808"/>
          <w:lang w:val="en-GB"/>
        </w:rPr>
        <w:t>))</w:t>
      </w:r>
      <w:r w:rsidRPr="001B5948">
        <w:rPr>
          <w:color w:val="080808"/>
          <w:lang w:val="en-GB"/>
        </w:rPr>
        <w:br/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)</w:t>
      </w:r>
      <w:r w:rsidRPr="001B5948">
        <w:rPr>
          <w:color w:val="080808"/>
          <w:lang w:val="en-GB"/>
        </w:rPr>
        <w:br/>
      </w:r>
      <w:r w:rsidRPr="001B5948">
        <w:rPr>
          <w:color w:val="000080"/>
          <w:lang w:val="en-GB"/>
        </w:rPr>
        <w:t>print</w:t>
      </w:r>
      <w:r w:rsidRPr="001B5948">
        <w:rPr>
          <w:color w:val="080808"/>
          <w:lang w:val="en-GB"/>
        </w:rPr>
        <w:t>(</w:t>
      </w:r>
      <w:r w:rsidRPr="001B5948">
        <w:rPr>
          <w:b/>
          <w:bCs/>
          <w:color w:val="008080"/>
          <w:lang w:val="en-GB"/>
        </w:rPr>
        <w:t>'Real data of 2019: '</w:t>
      </w:r>
      <w:r w:rsidRPr="001B5948">
        <w:rPr>
          <w:color w:val="080808"/>
          <w:lang w:val="en-GB"/>
        </w:rPr>
        <w:t>, angola_2019)</w:t>
      </w:r>
    </w:p>
    <w:p w:rsidR="008C0EBE" w:rsidRPr="008C0EBE" w:rsidRDefault="008C0EBE" w:rsidP="00B10158">
      <w:pPr>
        <w:rPr>
          <w:b/>
          <w:sz w:val="28"/>
          <w:szCs w:val="28"/>
          <w:lang w:val="en-GB"/>
        </w:rPr>
      </w:pPr>
    </w:p>
    <w:p w:rsidR="00F411BE" w:rsidRDefault="00F411BE" w:rsidP="00B10158">
      <w:pPr>
        <w:rPr>
          <w:b/>
          <w:sz w:val="28"/>
          <w:szCs w:val="28"/>
        </w:rPr>
      </w:pPr>
    </w:p>
    <w:p w:rsidR="00F411BE" w:rsidRDefault="00F411BE" w:rsidP="00B10158">
      <w:pPr>
        <w:rPr>
          <w:b/>
          <w:sz w:val="28"/>
          <w:szCs w:val="28"/>
        </w:rPr>
      </w:pPr>
    </w:p>
    <w:p w:rsidR="00F411BE" w:rsidRDefault="00F411BE" w:rsidP="00B10158">
      <w:pPr>
        <w:rPr>
          <w:b/>
          <w:sz w:val="28"/>
          <w:szCs w:val="28"/>
        </w:rPr>
      </w:pPr>
    </w:p>
    <w:p w:rsidR="00A1043B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Результаты выполнения:</w:t>
      </w:r>
    </w:p>
    <w:p w:rsidR="00CC5042" w:rsidRDefault="00F411BE" w:rsidP="00F411BE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653393" cy="2000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021" cy="20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A1A" w:rsidRDefault="00A1043B" w:rsidP="00CC5042">
      <w:pPr>
        <w:spacing w:after="160" w:line="259" w:lineRule="auto"/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4D118E" w:rsidRPr="004D118E" w:rsidRDefault="004D118E" w:rsidP="00A07AAC">
      <w:r>
        <w:t xml:space="preserve">Для </w:t>
      </w:r>
      <w:proofErr w:type="spellStart"/>
      <w:r>
        <w:t>коректных</w:t>
      </w:r>
      <w:proofErr w:type="spellEnd"/>
      <w:r>
        <w:t xml:space="preserve"> вычислений, из-за особенностей хранения чисел в памяти компьютера необходимо представить значения годов в виде </w:t>
      </w:r>
      <w:r>
        <w:rPr>
          <w:lang w:val="en-GB"/>
        </w:rPr>
        <w:t>e</w:t>
      </w:r>
      <w:r>
        <w:t>-3, например, 2.019 или 1</w:t>
      </w:r>
      <w:r w:rsidRPr="004D118E">
        <w:t xml:space="preserve">.950. </w:t>
      </w:r>
      <w:r>
        <w:t xml:space="preserve">Это продиктовано тем, </w:t>
      </w:r>
      <w:proofErr w:type="gramStart"/>
      <w:r>
        <w:t>что</w:t>
      </w:r>
      <w:proofErr w:type="gramEnd"/>
      <w:r>
        <w:t xml:space="preserve"> возводя, например, 20</w:t>
      </w:r>
      <w:r w:rsidRPr="004D118E">
        <w:t>19</w:t>
      </w:r>
      <w:r>
        <w:t xml:space="preserve"> в 5 степень мы получаем число порядка 10</w:t>
      </w:r>
      <w:r w:rsidRPr="004D118E">
        <w:t xml:space="preserve">^17, </w:t>
      </w:r>
      <w:r w:rsidR="00ED14EA">
        <w:t>что вызывает переполнение в памяти.</w:t>
      </w:r>
    </w:p>
    <w:p w:rsidR="008C0EBE" w:rsidRDefault="00A07AAC" w:rsidP="00A07AAC">
      <w:r>
        <w:t>Возьмем 1, 2 и 5 степени многочлена по МНК</w:t>
      </w:r>
      <w:r w:rsidRPr="00A07AAC">
        <w:t xml:space="preserve"> </w:t>
      </w:r>
      <w:r w:rsidR="00A53DD5">
        <w:t xml:space="preserve">и выполним </w:t>
      </w:r>
      <w:proofErr w:type="spellStart"/>
      <w:r w:rsidR="00A53DD5">
        <w:t>апроксимацию</w:t>
      </w:r>
      <w:proofErr w:type="spellEnd"/>
      <w:r w:rsidR="00A53DD5">
        <w:t xml:space="preserve"> для зна</w:t>
      </w:r>
      <w:r>
        <w:t>чени</w:t>
      </w:r>
      <w:r w:rsidR="00A53DD5">
        <w:t>я</w:t>
      </w:r>
      <w:r>
        <w:t xml:space="preserve"> </w:t>
      </w:r>
      <w:r w:rsidR="00A53DD5">
        <w:t>2019 года. Вычисляя среднее квадратичное отклонение для каждой степени, убеждаемся, что наилучший многочлен по МНК – 5ой степени.</w:t>
      </w:r>
    </w:p>
    <w:p w:rsidR="00A53DD5" w:rsidRDefault="00A53DD5" w:rsidP="00A07AAC">
      <w:r>
        <w:t>Для интерполяции будем использовать многочлен Лагранжа 3-ей степени (выбираем значения 2000, 2010 и 2020 года) для получения более точного приближения.</w:t>
      </w:r>
    </w:p>
    <w:p w:rsidR="004D118E" w:rsidRPr="00A07AAC" w:rsidRDefault="00A53DD5" w:rsidP="00A07AAC">
      <w:r>
        <w:t>Таким образом, с помощью многочлена Лагранжа были получены более точные данные, чем с помощью многочлена по МНК для нахождения численности населения Анголы в 2019</w:t>
      </w:r>
      <w:r w:rsidR="004D118E">
        <w:t xml:space="preserve"> году. </w:t>
      </w:r>
    </w:p>
    <w:p w:rsidR="00CC5042" w:rsidRDefault="00CC5042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91A1A" w:rsidRDefault="00A1043B" w:rsidP="00FF3452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434EBB" w:rsidRPr="00315029" w:rsidRDefault="00434EBB" w:rsidP="00434EBB">
      <w:r>
        <w:rPr>
          <w:b/>
        </w:rPr>
        <w:t>Задача 4.2.</w:t>
      </w:r>
      <w:r>
        <w:t xml:space="preserve"> Дана функция </w:t>
      </w:r>
      <w:r w:rsidRPr="003424D3">
        <w:object w:dxaOrig="810" w:dyaOrig="300">
          <v:shape id="ole_rId2" o:spid="_x0000_i1067" style="width:40.5pt;height:1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2" DrawAspect="Content" ObjectID="_1683891776" r:id="rId8"/>
        </w:object>
      </w:r>
      <w:r w:rsidRPr="003424D3">
        <w:t xml:space="preserve">. Приблизить </w:t>
      </w:r>
      <w:proofErr w:type="gramStart"/>
      <w:r w:rsidRPr="003424D3">
        <w:t>функцию  методом</w:t>
      </w:r>
      <w:proofErr w:type="gramEnd"/>
      <w:r w:rsidRPr="003424D3">
        <w:t xml:space="preserve"> интерполяции, используя многочлен Лагранжа. Степень многочлена </w:t>
      </w:r>
      <w:r w:rsidRPr="003424D3">
        <w:rPr>
          <w:lang w:val="en-US"/>
        </w:rPr>
        <w:t>N</w:t>
      </w:r>
      <w:r w:rsidRPr="003424D3">
        <w:t xml:space="preserve"> подобрать таким образом, чтобы максимальная величина погрешности на отрезке </w:t>
      </w:r>
      <w:r w:rsidRPr="003424D3">
        <w:rPr>
          <w:position w:val="-10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25.5pt;height:15pt" o:ole="">
            <v:imagedata r:id="rId9" o:title=""/>
          </v:shape>
          <o:OLEObject Type="Embed" ProgID="Equation.DSMT4" ShapeID="_x0000_i1068" DrawAspect="Content" ObjectID="_1683891777" r:id="rId10"/>
        </w:object>
      </w:r>
      <w:r w:rsidRPr="003424D3">
        <w:t xml:space="preserve"> не превышала заданной величины </w:t>
      </w:r>
      <w:r w:rsidRPr="003424D3">
        <w:rPr>
          <w:position w:val="-6"/>
        </w:rPr>
        <w:object w:dxaOrig="180" w:dyaOrig="200">
          <v:shape id="_x0000_i1069" type="#_x0000_t75" style="width:9pt;height:10.5pt" o:ole="">
            <v:imagedata r:id="rId11" o:title=""/>
          </v:shape>
          <o:OLEObject Type="Embed" ProgID="Equation.DSMT4" ShapeID="_x0000_i1069" DrawAspect="Content" ObjectID="_1683891778" r:id="rId12"/>
        </w:object>
      </w:r>
      <w:r w:rsidRPr="003424D3">
        <w:t>Построить графики многочленов и графики погрешностей</w:t>
      </w:r>
      <w:r>
        <w:t xml:space="preserve"> .Приблизить функцию  методом интерполяции, указанным в  индивидуальном варианте. Сравнить полученные результаты. </w:t>
      </w:r>
    </w:p>
    <w:p w:rsidR="00434EBB" w:rsidRPr="004B1146" w:rsidRDefault="00434EBB" w:rsidP="00434EBB">
      <w:pPr>
        <w:rPr>
          <w:b/>
        </w:rPr>
      </w:pPr>
      <w:r w:rsidRPr="00395F26">
        <w:rPr>
          <w:b/>
        </w:rPr>
        <w:t xml:space="preserve">                    </w:t>
      </w:r>
      <w:r w:rsidRPr="00315029">
        <w:rPr>
          <w:b/>
        </w:rPr>
        <w:t>ПОРЯДОК РЕШЕНИЯ ЗАДАЧИ</w:t>
      </w:r>
    </w:p>
    <w:p w:rsidR="00434EBB" w:rsidRPr="00315029" w:rsidRDefault="00434EBB" w:rsidP="00434EBB">
      <w:r w:rsidRPr="00315029">
        <w:t xml:space="preserve">1. Задать исходный отрезок </w:t>
      </w:r>
      <w:r w:rsidRPr="00395F26">
        <w:rPr>
          <w:position w:val="-10"/>
        </w:rPr>
        <w:object w:dxaOrig="499" w:dyaOrig="300">
          <v:shape id="_x0000_i1070" type="#_x0000_t75" style="width:25.5pt;height:15pt" o:ole="" o:preferrelative="f" filled="t">
            <v:imagedata r:id="rId13" o:title=""/>
            <o:lock v:ext="edit" aspectratio="f"/>
          </v:shape>
          <o:OLEObject Type="Embed" ProgID="Equation.DSMT4" ShapeID="_x0000_i1070" DrawAspect="Content" ObjectID="_1683891779" r:id="rId14"/>
        </w:object>
      </w:r>
      <w:r w:rsidRPr="00315029">
        <w:t>,</w:t>
      </w:r>
      <w:r>
        <w:t xml:space="preserve"> и </w:t>
      </w:r>
      <w:r w:rsidRPr="00315029">
        <w:t xml:space="preserve">  </w:t>
      </w:r>
      <w:r w:rsidRPr="00315029">
        <w:object w:dxaOrig="180" w:dyaOrig="210">
          <v:shape id="ole_rId10" o:spid="_x0000_i1071" style="width:9pt;height:10.5pt" coordsize="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ole_rId10" DrawAspect="Content" ObjectID="_1683891780" r:id="rId16"/>
        </w:object>
      </w:r>
      <w:r w:rsidRPr="00315029">
        <w:t xml:space="preserve"> - число отрезков разбиения (для начала </w:t>
      </w:r>
      <w:r w:rsidRPr="00315029">
        <w:object w:dxaOrig="180" w:dyaOrig="210">
          <v:shape id="ole_rId12" o:spid="_x0000_i1072" style="width:9pt;height:10.5pt" coordsize="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ole_rId12" DrawAspect="Content" ObjectID="_1683891781" r:id="rId17"/>
        </w:object>
      </w:r>
      <w:r w:rsidRPr="00315029">
        <w:t xml:space="preserve"> взять произвольно),   функцию </w:t>
      </w:r>
      <w:r w:rsidRPr="00315029">
        <w:object w:dxaOrig="510" w:dyaOrig="300">
          <v:shape id="ole_rId14" o:spid="_x0000_i1073" style="width:25.5pt;height:15pt" coordsize="" o:spt="100" adj="0,,0" path="" stroked="f">
            <v:stroke joinstyle="miter"/>
            <v:imagedata r:id="rId18" o:title=""/>
            <v:formulas/>
            <v:path o:connecttype="segments"/>
          </v:shape>
          <o:OLEObject Type="Embed" ProgID="Equation.DSMT4" ShapeID="ole_rId14" DrawAspect="Content" ObjectID="_1683891782" r:id="rId19"/>
        </w:object>
      </w:r>
      <w:r w:rsidRPr="00315029">
        <w:t>.</w:t>
      </w:r>
    </w:p>
    <w:p w:rsidR="00434EBB" w:rsidRPr="00315029" w:rsidRDefault="00434EBB" w:rsidP="00434EBB">
      <w:r w:rsidRPr="00315029">
        <w:t xml:space="preserve">2. Составить таблицу значений функции в </w:t>
      </w:r>
      <w:r w:rsidRPr="00315029">
        <w:object w:dxaOrig="570" w:dyaOrig="300">
          <v:shape id="ole_rId16" o:spid="_x0000_i1074" style="width:28.5pt;height:15pt" coordsize="" o:spt="100" adj="0,,0" path="" stroked="f">
            <v:stroke joinstyle="miter"/>
            <v:imagedata r:id="rId20" o:title=""/>
            <v:formulas/>
            <v:path o:connecttype="segments"/>
          </v:shape>
          <o:OLEObject Type="Embed" ProgID="Equation.DSMT4" ShapeID="ole_rId16" DrawAspect="Content" ObjectID="_1683891783" r:id="rId21"/>
        </w:object>
      </w:r>
      <w:r w:rsidRPr="00315029">
        <w:t xml:space="preserve"> точке отрезка, то есть задать массивы  x и y исходных данных.</w:t>
      </w:r>
    </w:p>
    <w:p w:rsidR="00434EBB" w:rsidRPr="00315029" w:rsidRDefault="00434EBB" w:rsidP="00434EBB">
      <w:r w:rsidRPr="00315029">
        <w:t>3. Составить подпрограмму, выполняющую вычисление функции в произвольной точке t отрезка</w:t>
      </w:r>
      <w:r w:rsidRPr="00315029">
        <w:object w:dxaOrig="510" w:dyaOrig="300">
          <v:shape id="ole_rId18" o:spid="_x0000_i1075" style="width:25.5pt;height:15pt" coordsize="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DSMT4" ShapeID="ole_rId18" DrawAspect="Content" ObjectID="_1683891784" r:id="rId23"/>
        </w:object>
      </w:r>
      <w:r w:rsidRPr="00315029">
        <w:t xml:space="preserve"> с помощью  интерполяционного многочлена</w:t>
      </w:r>
      <w:r>
        <w:t xml:space="preserve"> Лагранжа</w:t>
      </w:r>
      <w:r w:rsidRPr="00B955A0">
        <w:t xml:space="preserve">  </w:t>
      </w:r>
      <w:r>
        <w:rPr>
          <w:lang w:val="en-US"/>
        </w:rPr>
        <w:t>L</w:t>
      </w:r>
      <w:r w:rsidRPr="00B955A0">
        <w:t>(</w:t>
      </w:r>
      <w:r>
        <w:rPr>
          <w:lang w:val="en-US"/>
        </w:rPr>
        <w:t>t</w:t>
      </w:r>
      <w:r w:rsidRPr="00B955A0">
        <w:t>)</w:t>
      </w:r>
      <w:r>
        <w:t xml:space="preserve"> </w:t>
      </w:r>
      <w:r w:rsidRPr="00B955A0">
        <w:rPr>
          <w:position w:val="-10"/>
        </w:rPr>
        <w:object w:dxaOrig="480" w:dyaOrig="300">
          <v:shape id="_x0000_i1076" type="#_x0000_t75" style="width:3pt;height:1.5pt" o:ole="" o:preferrelative="f" filled="t">
            <v:imagedata r:id="rId24" o:title=""/>
            <o:lock v:ext="edit" aspectratio="f"/>
          </v:shape>
          <o:OLEObject Type="Embed" ProgID="Equation.DSMT4" ShapeID="_x0000_i1076" DrawAspect="Content" ObjectID="_1683891785" r:id="rId25"/>
        </w:object>
      </w:r>
      <w:r>
        <w:t xml:space="preserve">и  </w:t>
      </w:r>
      <w:r w:rsidRPr="00B955A0">
        <w:rPr>
          <w:position w:val="-10"/>
        </w:rPr>
        <w:object w:dxaOrig="440" w:dyaOrig="300">
          <v:shape id="_x0000_i1077" type="#_x0000_t75" style="width:2pt;height:1.5pt" o:ole="" o:preferrelative="f" filled="t">
            <v:imagedata r:id="rId26" o:title=""/>
            <o:lock v:ext="edit" aspectratio="f"/>
          </v:shape>
          <o:OLEObject Type="Embed" ProgID="Equation.DSMT4" ShapeID="_x0000_i1077" DrawAspect="Content" ObjectID="_1683891786" r:id="rId27"/>
        </w:object>
      </w:r>
      <w:r w:rsidRPr="00315029">
        <w:t>, указанного в индивидуальном варианте</w:t>
      </w:r>
      <w:r w:rsidRPr="00B955A0">
        <w:t xml:space="preserve">,  </w:t>
      </w:r>
      <w:r>
        <w:t xml:space="preserve">многочлена </w:t>
      </w:r>
      <w:r>
        <w:rPr>
          <w:lang w:val="en-US"/>
        </w:rPr>
        <w:t>P</w:t>
      </w:r>
      <w:r w:rsidRPr="00B955A0">
        <w:t>(</w:t>
      </w:r>
      <w:r>
        <w:rPr>
          <w:lang w:val="en-US"/>
        </w:rPr>
        <w:t>t</w:t>
      </w:r>
      <w:r w:rsidRPr="00B955A0">
        <w:t>)</w:t>
      </w:r>
      <w:r w:rsidRPr="00315029">
        <w:t>.</w:t>
      </w:r>
    </w:p>
    <w:p w:rsidR="00434EBB" w:rsidRPr="00315029" w:rsidRDefault="00434EBB" w:rsidP="00434EBB">
      <w:r w:rsidRPr="00315029">
        <w:t xml:space="preserve">4. Построить график функции погрешности </w:t>
      </w:r>
      <w:r w:rsidRPr="00395F26">
        <w:rPr>
          <w:position w:val="-12"/>
        </w:rPr>
        <w:object w:dxaOrig="1760" w:dyaOrig="340">
          <v:shape id="_x0000_i1078" type="#_x0000_t75" style="width:88.5pt;height:16.5pt" o:ole="" o:preferrelative="f" filled="t">
            <v:imagedata r:id="rId28" o:title=""/>
            <o:lock v:ext="edit" aspectratio="f"/>
          </v:shape>
          <o:OLEObject Type="Embed" ProgID="Equation.DSMT4" ShapeID="_x0000_i1078" DrawAspect="Content" ObjectID="_1683891787" r:id="rId29"/>
        </w:object>
      </w:r>
      <w:r w:rsidRPr="00B955A0">
        <w:t xml:space="preserve"> </w:t>
      </w:r>
      <w:r>
        <w:t xml:space="preserve"> и </w:t>
      </w:r>
      <w:r>
        <w:rPr>
          <w:lang w:val="en-US"/>
        </w:rPr>
        <w:t>RL</w:t>
      </w:r>
      <w:r w:rsidRPr="00B955A0">
        <w:t>(</w:t>
      </w:r>
      <w:r>
        <w:rPr>
          <w:lang w:val="en-US"/>
        </w:rPr>
        <w:t>t</w:t>
      </w:r>
      <w:r w:rsidRPr="00B955A0">
        <w:t>)</w:t>
      </w:r>
      <w:r w:rsidRPr="00315029">
        <w:t xml:space="preserve">  и </w:t>
      </w:r>
      <w:r w:rsidRPr="00B955A0">
        <w:t xml:space="preserve"> </w:t>
      </w:r>
      <w:r w:rsidRPr="00315029">
        <w:t xml:space="preserve">по графику определить максимальную величину полученной погрешности приближения. Если точность не достигнута, </w:t>
      </w:r>
      <w:proofErr w:type="gramStart"/>
      <w:r w:rsidRPr="00315029">
        <w:t>то  увеличить</w:t>
      </w:r>
      <w:proofErr w:type="gramEnd"/>
      <w:r w:rsidRPr="00315029">
        <w:t xml:space="preserve"> число узлов </w:t>
      </w:r>
      <w:r>
        <w:t>интерполяции</w:t>
      </w:r>
      <w:r w:rsidRPr="00B955A0">
        <w:t xml:space="preserve">. </w:t>
      </w:r>
      <w:r>
        <w:t>Н</w:t>
      </w:r>
      <w:r w:rsidRPr="00315029">
        <w:t>айти значение n=N, при котором точность достигается.</w:t>
      </w:r>
    </w:p>
    <w:p w:rsidR="00434EBB" w:rsidRDefault="00434EBB" w:rsidP="00434EBB">
      <w:r>
        <w:t xml:space="preserve">      5. На одном чертеже построить </w:t>
      </w:r>
      <w:proofErr w:type="gramStart"/>
      <w:r>
        <w:t>графики  интерполирующих</w:t>
      </w:r>
      <w:proofErr w:type="gramEnd"/>
      <w:r>
        <w:t xml:space="preserve">   многочленов  и исходной функции .</w:t>
      </w:r>
    </w:p>
    <w:p w:rsidR="00434EBB" w:rsidRDefault="00434EBB" w:rsidP="00434EBB">
      <w:r>
        <w:t xml:space="preserve">     6. Оформить отчет по задаче.</w:t>
      </w:r>
    </w:p>
    <w:tbl>
      <w:tblPr>
        <w:tblW w:w="9640" w:type="dxa"/>
        <w:jc w:val="center"/>
        <w:tblLook w:val="0000" w:firstRow="0" w:lastRow="0" w:firstColumn="0" w:lastColumn="0" w:noHBand="0" w:noVBand="0"/>
      </w:tblPr>
      <w:tblGrid>
        <w:gridCol w:w="4386"/>
        <w:gridCol w:w="5254"/>
      </w:tblGrid>
      <w:tr w:rsidR="00434EBB" w:rsidRPr="00434EBB" w:rsidTr="00434EBB">
        <w:trPr>
          <w:cantSplit/>
          <w:jc w:val="center"/>
        </w:trPr>
        <w:tc>
          <w:tcPr>
            <w:tcW w:w="9640" w:type="dxa"/>
            <w:gridSpan w:val="2"/>
            <w:tcBorders>
              <w:top w:val="double" w:sz="4" w:space="0" w:color="000000"/>
              <w:left w:val="double" w:sz="4" w:space="0" w:color="000000"/>
              <w:bottom w:val="single" w:sz="12" w:space="0" w:color="000000"/>
              <w:right w:val="double" w:sz="4" w:space="0" w:color="000000"/>
            </w:tcBorders>
          </w:tcPr>
          <w:p w:rsidR="00434EBB" w:rsidRPr="00434EBB" w:rsidRDefault="00434EBB" w:rsidP="00441BED">
            <w:pPr>
              <w:pStyle w:val="-03-03"/>
              <w:rPr>
                <w:rFonts w:asciiTheme="minorHAnsi" w:hAnsiTheme="minorHAnsi" w:cstheme="minorHAnsi"/>
                <w:lang w:val="ru-RU"/>
              </w:rPr>
            </w:pPr>
            <w:r w:rsidRPr="00434EBB">
              <w:rPr>
                <w:rFonts w:asciiTheme="minorHAnsi" w:hAnsiTheme="minorHAnsi" w:cstheme="minorHAnsi"/>
              </w:rPr>
              <w:t>4.2.</w:t>
            </w:r>
            <w:r w:rsidRPr="00434EBB">
              <w:rPr>
                <w:rFonts w:asciiTheme="minorHAnsi" w:hAnsiTheme="minorHAnsi" w:cstheme="minorHAnsi"/>
                <w:lang w:val="ru-RU"/>
              </w:rPr>
              <w:t>52</w:t>
            </w:r>
          </w:p>
        </w:tc>
      </w:tr>
      <w:tr w:rsidR="00434EBB" w:rsidRPr="00434EBB" w:rsidTr="00434EBB">
        <w:trPr>
          <w:jc w:val="center"/>
        </w:trPr>
        <w:tc>
          <w:tcPr>
            <w:tcW w:w="4386" w:type="dxa"/>
            <w:tcBorders>
              <w:top w:val="single" w:sz="12" w:space="0" w:color="000000"/>
              <w:left w:val="double" w:sz="4" w:space="0" w:color="000000"/>
              <w:bottom w:val="double" w:sz="4" w:space="0" w:color="000000"/>
              <w:right w:val="single" w:sz="6" w:space="0" w:color="000000"/>
            </w:tcBorders>
          </w:tcPr>
          <w:p w:rsidR="00434EBB" w:rsidRPr="00434EBB" w:rsidRDefault="00434EBB" w:rsidP="00441BED">
            <w:pPr>
              <w:pStyle w:val="-06-06"/>
              <w:rPr>
                <w:rFonts w:asciiTheme="minorHAnsi" w:hAnsiTheme="minorHAnsi" w:cstheme="minorHAnsi"/>
              </w:rPr>
            </w:pPr>
            <w:r w:rsidRPr="00434EBB">
              <w:rPr>
                <w:rFonts w:asciiTheme="minorHAnsi" w:hAnsiTheme="minorHAnsi" w:cstheme="minorHAnsi"/>
              </w:rPr>
              <w:object w:dxaOrig="900" w:dyaOrig="300">
                <v:shape id="_x0000_i1129" style="width:45pt;height:15pt" coordsize="" o:spt="100" adj="0,,0" path="" stroked="f">
                  <v:stroke joinstyle="miter"/>
                  <v:imagedata r:id="rId30" o:title=""/>
                  <v:formulas/>
                  <v:path o:connecttype="segments"/>
                </v:shape>
                <o:OLEObject Type="Embed" ProgID="Equation.DSMT4" ShapeID="_x0000_i1129" DrawAspect="Content" ObjectID="_1683891788" r:id="rId31"/>
              </w:object>
            </w:r>
          </w:p>
        </w:tc>
        <w:tc>
          <w:tcPr>
            <w:tcW w:w="5254" w:type="dxa"/>
            <w:tcBorders>
              <w:top w:val="single" w:sz="12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</w:tcPr>
          <w:p w:rsidR="00434EBB" w:rsidRPr="00434EBB" w:rsidRDefault="00434EBB" w:rsidP="00441BED">
            <w:pPr>
              <w:pStyle w:val="-03-030"/>
              <w:rPr>
                <w:rFonts w:asciiTheme="minorHAnsi" w:hAnsiTheme="minorHAnsi" w:cstheme="minorHAnsi"/>
              </w:rPr>
            </w:pPr>
            <w:r w:rsidRPr="00434EBB">
              <w:rPr>
                <w:rFonts w:asciiTheme="minorHAnsi" w:hAnsiTheme="minorHAnsi" w:cstheme="minorHAnsi"/>
              </w:rPr>
              <w:object w:dxaOrig="450" w:dyaOrig="270">
                <v:shape id="_x0000_i1130" style="width:22.5pt;height:13.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_x0000_i1130" DrawAspect="Content" ObjectID="_1683891789" r:id="rId33"/>
              </w:object>
            </w:r>
            <w:r w:rsidRPr="00434EBB">
              <w:rPr>
                <w:rFonts w:asciiTheme="minorHAnsi" w:hAnsiTheme="minorHAnsi" w:cstheme="minorHAnsi"/>
                <w:lang w:val="ru-RU"/>
              </w:rPr>
              <w:br/>
            </w:r>
            <w:r w:rsidRPr="00434EBB">
              <w:rPr>
                <w:rFonts w:asciiTheme="minorHAnsi" w:hAnsiTheme="minorHAnsi" w:cstheme="minorHAnsi"/>
              </w:rPr>
              <w:object w:dxaOrig="810" w:dyaOrig="240">
                <v:shape id="_x0000_i1131" style="width:40.5pt;height:12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_x0000_i1131" DrawAspect="Content" ObjectID="_1683891790" r:id="rId35"/>
              </w:object>
            </w:r>
          </w:p>
        </w:tc>
      </w:tr>
      <w:tr w:rsidR="00434EBB" w:rsidRPr="00434EBB" w:rsidTr="00434EBB">
        <w:trPr>
          <w:jc w:val="center"/>
        </w:trPr>
        <w:tc>
          <w:tcPr>
            <w:tcW w:w="4386" w:type="dxa"/>
            <w:tcBorders>
              <w:top w:val="single" w:sz="12" w:space="0" w:color="000000"/>
              <w:left w:val="double" w:sz="4" w:space="0" w:color="000000"/>
              <w:bottom w:val="double" w:sz="4" w:space="0" w:color="000000"/>
              <w:right w:val="single" w:sz="6" w:space="0" w:color="000000"/>
            </w:tcBorders>
          </w:tcPr>
          <w:p w:rsidR="00434EBB" w:rsidRPr="00434EBB" w:rsidRDefault="00434EBB" w:rsidP="00434EBB">
            <w:pPr>
              <w:pStyle w:val="-06-06"/>
              <w:rPr>
                <w:rFonts w:asciiTheme="minorHAnsi" w:hAnsiTheme="minorHAnsi" w:cstheme="minorHAnsi"/>
              </w:rPr>
            </w:pPr>
            <w:r w:rsidRPr="00434EBB">
              <w:rPr>
                <w:rFonts w:asciiTheme="minorHAnsi" w:hAnsiTheme="minorHAnsi" w:cstheme="minorHAnsi"/>
              </w:rPr>
              <w:object w:dxaOrig="400" w:dyaOrig="240">
                <v:shape id="_x0000_i1132" type="#_x0000_t75" style="width:20.5pt;height:12pt" o:ole="">
                  <v:imagedata r:id="rId36" o:title=""/>
                </v:shape>
                <o:OLEObject Type="Embed" ProgID="Equation.DSMT4" ShapeID="_x0000_i1132" DrawAspect="Content" ObjectID="_1683891791" r:id="rId37"/>
              </w:object>
            </w:r>
            <w:r w:rsidRPr="00434EBB">
              <w:rPr>
                <w:rFonts w:asciiTheme="minorHAnsi" w:hAnsiTheme="minorHAnsi" w:cstheme="minorHAnsi"/>
              </w:rPr>
              <w:t>2, 12, 22,  32, 42, 52</w:t>
            </w:r>
          </w:p>
        </w:tc>
        <w:tc>
          <w:tcPr>
            <w:tcW w:w="5254" w:type="dxa"/>
            <w:tcBorders>
              <w:top w:val="single" w:sz="12" w:space="0" w:color="000000"/>
              <w:left w:val="single" w:sz="6" w:space="0" w:color="000000"/>
              <w:bottom w:val="double" w:sz="4" w:space="0" w:color="000000"/>
              <w:right w:val="double" w:sz="4" w:space="0" w:color="000000"/>
            </w:tcBorders>
          </w:tcPr>
          <w:p w:rsidR="00434EBB" w:rsidRPr="00434EBB" w:rsidRDefault="00434EBB" w:rsidP="00434EBB">
            <w:pPr>
              <w:pStyle w:val="-03-030"/>
              <w:rPr>
                <w:rFonts w:asciiTheme="minorHAnsi" w:hAnsiTheme="minorHAnsi" w:cstheme="minorHAnsi"/>
                <w:lang w:val="ru-RU"/>
              </w:rPr>
            </w:pPr>
            <w:r w:rsidRPr="00434EBB">
              <w:rPr>
                <w:rFonts w:asciiTheme="minorHAnsi" w:hAnsiTheme="minorHAnsi" w:cstheme="minorHAnsi"/>
                <w:lang w:val="ru-RU"/>
              </w:rPr>
              <w:t>Многочлен Ньютона с конечными разностями</w:t>
            </w:r>
          </w:p>
        </w:tc>
      </w:tr>
    </w:tbl>
    <w:p w:rsidR="00203CDD" w:rsidRPr="008C0EBE" w:rsidRDefault="00203CDD" w:rsidP="00FF3452">
      <w:pPr>
        <w:rPr>
          <w:b/>
          <w:sz w:val="28"/>
          <w:szCs w:val="28"/>
        </w:rPr>
      </w:pPr>
    </w:p>
    <w:p w:rsidR="00275518" w:rsidRDefault="00A1043B" w:rsidP="008C0EB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>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B53304" w:rsidRPr="00B53304" w:rsidRDefault="00434EBB" w:rsidP="00434EBB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434EBB">
        <w:rPr>
          <w:color w:val="0033B3"/>
          <w:lang w:val="en-GB"/>
        </w:rPr>
        <w:t xml:space="preserve">import </w:t>
      </w:r>
      <w:proofErr w:type="spellStart"/>
      <w:r w:rsidRPr="00434EBB">
        <w:rPr>
          <w:color w:val="080808"/>
          <w:lang w:val="en-GB"/>
        </w:rPr>
        <w:t>numpy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as </w:t>
      </w:r>
      <w:r w:rsidRPr="00434EBB">
        <w:rPr>
          <w:color w:val="080808"/>
          <w:lang w:val="en-GB"/>
        </w:rPr>
        <w:t>np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import </w:t>
      </w:r>
      <w:r w:rsidRPr="00434EBB">
        <w:rPr>
          <w:color w:val="080808"/>
          <w:lang w:val="en-GB"/>
        </w:rPr>
        <w:t>math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import </w:t>
      </w:r>
      <w:proofErr w:type="spellStart"/>
      <w:r w:rsidRPr="00434EBB">
        <w:rPr>
          <w:color w:val="080808"/>
          <w:lang w:val="en-GB"/>
        </w:rPr>
        <w:t>matplotlib.pyplot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as </w:t>
      </w:r>
      <w:proofErr w:type="spellStart"/>
      <w:r w:rsidRPr="00434EBB">
        <w:rPr>
          <w:color w:val="080808"/>
          <w:lang w:val="en-GB"/>
        </w:rPr>
        <w:t>plt</w:t>
      </w:r>
      <w:proofErr w:type="spellEnd"/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B53304" w:rsidRPr="00F411BE">
        <w:rPr>
          <w:color w:val="FF0000"/>
          <w:lang w:val="en-GB"/>
        </w:rPr>
        <w:t>#</w:t>
      </w:r>
      <m:oMath>
        <m:r>
          <w:rPr>
            <w:rFonts w:ascii="Cambria Math" w:hAnsi="Cambria Math"/>
            <w:color w:val="FF0000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color w:val="FF0000"/>
                    <w:lang w:val="en-GB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lang w:val="en-GB"/>
                      </w:rPr>
                      <m:t>sin</m:t>
                    </m:r>
                    <m:ctrlPr>
                      <w:rPr>
                        <w:rFonts w:ascii="Cambria Math" w:hAnsi="Cambria Math"/>
                        <w:color w:val="FF0000"/>
                        <w:lang w:val="en-GB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color w:val="FF0000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  <w:color w:val="FF0000"/>
                        <w:lang w:val="en-GB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lang w:val="en-GB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den>
        </m:f>
      </m:oMath>
    </w:p>
    <w:p w:rsidR="00B53304" w:rsidRDefault="00434EBB" w:rsidP="00434EBB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f</w:t>
      </w:r>
      <w:r w:rsidRPr="00434EBB">
        <w:rPr>
          <w:color w:val="080808"/>
          <w:lang w:val="en-GB"/>
        </w:rPr>
        <w:t>(x):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proofErr w:type="spellStart"/>
      <w:r w:rsidRPr="00434EBB">
        <w:rPr>
          <w:color w:val="080808"/>
          <w:lang w:val="en-GB"/>
        </w:rPr>
        <w:t>np.sin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np.power</w:t>
      </w:r>
      <w:proofErr w:type="spellEnd"/>
      <w:r w:rsidRPr="00434EBB">
        <w:rPr>
          <w:color w:val="080808"/>
          <w:lang w:val="en-GB"/>
        </w:rPr>
        <w:t xml:space="preserve">(x,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>))/x</w:t>
      </w:r>
      <w:r w:rsidRPr="00434EBB">
        <w:rPr>
          <w:color w:val="080808"/>
          <w:lang w:val="en-GB"/>
        </w:rPr>
        <w:br/>
      </w:r>
    </w:p>
    <w:p w:rsidR="00B53304" w:rsidRDefault="00B53304" w:rsidP="00434EBB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B53304">
        <w:rPr>
          <w:color w:val="FF0000"/>
          <w:lang w:val="en-GB"/>
        </w:rPr>
        <w:t>#</w:t>
      </w:r>
      <w:r>
        <w:rPr>
          <w:color w:val="FF0000"/>
        </w:rPr>
        <w:t>погрешность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Ньютона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с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конечными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разностями</w:t>
      </w:r>
      <w:r w:rsidR="00434EBB" w:rsidRPr="00B53304">
        <w:rPr>
          <w:color w:val="080808"/>
          <w:lang w:val="en-GB"/>
        </w:rPr>
        <w:br/>
      </w:r>
      <w:r w:rsidR="00434EBB" w:rsidRPr="00434EBB">
        <w:rPr>
          <w:color w:val="0033B3"/>
          <w:lang w:val="en-GB"/>
        </w:rPr>
        <w:t>def</w:t>
      </w:r>
      <w:r w:rsidR="00434EBB" w:rsidRPr="00B53304">
        <w:rPr>
          <w:color w:val="0033B3"/>
          <w:lang w:val="en-GB"/>
        </w:rPr>
        <w:t xml:space="preserve"> </w:t>
      </w:r>
      <w:proofErr w:type="spellStart"/>
      <w:r w:rsidR="00434EBB" w:rsidRPr="00434EBB">
        <w:rPr>
          <w:color w:val="000000"/>
          <w:lang w:val="en-GB"/>
        </w:rPr>
        <w:t>r</w:t>
      </w:r>
      <w:r w:rsidR="00434EBB" w:rsidRPr="00B53304">
        <w:rPr>
          <w:color w:val="000000"/>
          <w:lang w:val="en-GB"/>
        </w:rPr>
        <w:t>_</w:t>
      </w:r>
      <w:r w:rsidR="00434EBB" w:rsidRPr="00434EBB">
        <w:rPr>
          <w:color w:val="000000"/>
          <w:lang w:val="en-GB"/>
        </w:rPr>
        <w:t>p</w:t>
      </w:r>
      <w:proofErr w:type="spellEnd"/>
      <w:r w:rsidR="00434EBB" w:rsidRPr="00B53304">
        <w:rPr>
          <w:color w:val="080808"/>
          <w:lang w:val="en-GB"/>
        </w:rPr>
        <w:t>(</w:t>
      </w:r>
      <w:r w:rsidR="00434EBB" w:rsidRPr="00434EBB">
        <w:rPr>
          <w:color w:val="080808"/>
          <w:lang w:val="en-GB"/>
        </w:rPr>
        <w:t>t</w:t>
      </w:r>
      <w:r w:rsidR="00434EBB" w:rsidRPr="00B53304">
        <w:rPr>
          <w:color w:val="080808"/>
          <w:lang w:val="en-GB"/>
        </w:rPr>
        <w:t>):</w:t>
      </w:r>
      <w:r w:rsidR="00434EBB" w:rsidRPr="00B53304">
        <w:rPr>
          <w:color w:val="080808"/>
          <w:lang w:val="en-GB"/>
        </w:rPr>
        <w:br/>
        <w:t xml:space="preserve">    </w:t>
      </w:r>
      <w:r w:rsidR="00434EBB" w:rsidRPr="00434EBB">
        <w:rPr>
          <w:color w:val="0033B3"/>
          <w:lang w:val="en-GB"/>
        </w:rPr>
        <w:t>return</w:t>
      </w:r>
      <w:r w:rsidR="00434EBB" w:rsidRPr="00B53304">
        <w:rPr>
          <w:color w:val="0033B3"/>
          <w:lang w:val="en-GB"/>
        </w:rPr>
        <w:t xml:space="preserve"> </w:t>
      </w:r>
      <w:proofErr w:type="spellStart"/>
      <w:r w:rsidR="00434EBB" w:rsidRPr="00434EBB">
        <w:rPr>
          <w:color w:val="080808"/>
          <w:lang w:val="en-GB"/>
        </w:rPr>
        <w:t>np</w:t>
      </w:r>
      <w:r w:rsidR="00434EBB" w:rsidRPr="00B53304">
        <w:rPr>
          <w:color w:val="080808"/>
          <w:lang w:val="en-GB"/>
        </w:rPr>
        <w:t>.</w:t>
      </w:r>
      <w:r w:rsidR="00434EBB" w:rsidRPr="00434EBB">
        <w:rPr>
          <w:color w:val="080808"/>
          <w:lang w:val="en-GB"/>
        </w:rPr>
        <w:t>abs</w:t>
      </w:r>
      <w:proofErr w:type="spellEnd"/>
      <w:r w:rsidR="00434EBB" w:rsidRPr="00B53304">
        <w:rPr>
          <w:color w:val="080808"/>
          <w:lang w:val="en-GB"/>
        </w:rPr>
        <w:t>(</w:t>
      </w:r>
      <w:r w:rsidR="00434EBB" w:rsidRPr="00434EBB">
        <w:rPr>
          <w:color w:val="080808"/>
          <w:lang w:val="en-GB"/>
        </w:rPr>
        <w:t>f</w:t>
      </w:r>
      <w:r w:rsidR="00434EBB" w:rsidRPr="00B53304">
        <w:rPr>
          <w:color w:val="080808"/>
          <w:lang w:val="en-GB"/>
        </w:rPr>
        <w:t>(</w:t>
      </w:r>
      <w:r w:rsidR="00434EBB" w:rsidRPr="00434EBB">
        <w:rPr>
          <w:color w:val="080808"/>
          <w:lang w:val="en-GB"/>
        </w:rPr>
        <w:t>t</w:t>
      </w:r>
      <w:r w:rsidR="00434EBB" w:rsidRPr="00B53304">
        <w:rPr>
          <w:color w:val="080808"/>
          <w:lang w:val="en-GB"/>
        </w:rPr>
        <w:t xml:space="preserve">) - </w:t>
      </w:r>
      <w:proofErr w:type="spellStart"/>
      <w:r w:rsidR="00434EBB" w:rsidRPr="00434EBB">
        <w:rPr>
          <w:color w:val="080808"/>
          <w:lang w:val="en-GB"/>
        </w:rPr>
        <w:t>Neuton</w:t>
      </w:r>
      <w:proofErr w:type="spellEnd"/>
      <w:r w:rsidR="00434EBB" w:rsidRPr="00B53304">
        <w:rPr>
          <w:color w:val="080808"/>
          <w:lang w:val="en-GB"/>
        </w:rPr>
        <w:t>(</w:t>
      </w:r>
      <w:r w:rsidR="00434EBB" w:rsidRPr="00434EBB">
        <w:rPr>
          <w:color w:val="080808"/>
          <w:lang w:val="en-GB"/>
        </w:rPr>
        <w:t>t</w:t>
      </w:r>
      <w:r w:rsidR="00434EBB" w:rsidRPr="00B53304">
        <w:rPr>
          <w:color w:val="080808"/>
          <w:lang w:val="en-GB"/>
        </w:rPr>
        <w:t>))</w:t>
      </w:r>
      <w:r w:rsidR="00434EBB" w:rsidRPr="00B53304">
        <w:rPr>
          <w:color w:val="080808"/>
          <w:lang w:val="en-GB"/>
        </w:rPr>
        <w:br/>
      </w:r>
      <w:r w:rsidR="00434EBB" w:rsidRPr="00B53304">
        <w:rPr>
          <w:color w:val="080808"/>
          <w:lang w:val="en-GB"/>
        </w:rPr>
        <w:lastRenderedPageBreak/>
        <w:br/>
      </w:r>
      <w:r w:rsidRPr="00B53304">
        <w:rPr>
          <w:color w:val="FF0000"/>
          <w:lang w:val="en-GB"/>
        </w:rPr>
        <w:t>#</w:t>
      </w:r>
      <w:r>
        <w:rPr>
          <w:color w:val="FF0000"/>
        </w:rPr>
        <w:t>погрешность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Лагранжа</w:t>
      </w:r>
      <w:r w:rsidRPr="00B53304">
        <w:rPr>
          <w:color w:val="FF0000"/>
          <w:lang w:val="en-GB"/>
        </w:rPr>
        <w:t xml:space="preserve"> </w:t>
      </w:r>
      <w:r w:rsidR="00434EBB" w:rsidRPr="00B53304">
        <w:rPr>
          <w:color w:val="080808"/>
          <w:lang w:val="en-GB"/>
        </w:rPr>
        <w:br/>
      </w:r>
      <w:r w:rsidR="00434EBB" w:rsidRPr="00434EBB">
        <w:rPr>
          <w:color w:val="0033B3"/>
          <w:lang w:val="en-GB"/>
        </w:rPr>
        <w:t xml:space="preserve">def </w:t>
      </w:r>
      <w:proofErr w:type="spellStart"/>
      <w:r w:rsidR="00434EBB" w:rsidRPr="00434EBB">
        <w:rPr>
          <w:color w:val="000000"/>
          <w:lang w:val="en-GB"/>
        </w:rPr>
        <w:t>r_l</w:t>
      </w:r>
      <w:proofErr w:type="spellEnd"/>
      <w:r w:rsidR="00434EBB" w:rsidRPr="00434EBB">
        <w:rPr>
          <w:color w:val="080808"/>
          <w:lang w:val="en-GB"/>
        </w:rPr>
        <w:t>(t):</w:t>
      </w:r>
      <w:r w:rsidR="00434EBB" w:rsidRPr="00434EBB">
        <w:rPr>
          <w:color w:val="080808"/>
          <w:lang w:val="en-GB"/>
        </w:rPr>
        <w:br/>
        <w:t xml:space="preserve">    </w:t>
      </w:r>
      <w:r w:rsidR="00434EBB" w:rsidRPr="00434EBB">
        <w:rPr>
          <w:color w:val="0033B3"/>
          <w:lang w:val="en-GB"/>
        </w:rPr>
        <w:t xml:space="preserve">return </w:t>
      </w:r>
      <w:proofErr w:type="spellStart"/>
      <w:r w:rsidR="00434EBB" w:rsidRPr="00434EBB">
        <w:rPr>
          <w:color w:val="080808"/>
          <w:lang w:val="en-GB"/>
        </w:rPr>
        <w:t>np.abs</w:t>
      </w:r>
      <w:proofErr w:type="spellEnd"/>
      <w:r w:rsidR="00434EBB" w:rsidRPr="00434EBB">
        <w:rPr>
          <w:color w:val="080808"/>
          <w:lang w:val="en-GB"/>
        </w:rPr>
        <w:t>(f(t) - Lagrange(t))</w:t>
      </w:r>
      <w:r w:rsidR="00434EBB" w:rsidRPr="00434EBB">
        <w:rPr>
          <w:color w:val="080808"/>
          <w:lang w:val="en-GB"/>
        </w:rPr>
        <w:br/>
      </w:r>
      <w:r w:rsidR="00434EBB" w:rsidRPr="00434EBB">
        <w:rPr>
          <w:color w:val="080808"/>
          <w:lang w:val="en-GB"/>
        </w:rPr>
        <w:br/>
      </w:r>
      <w:r w:rsidRPr="00BB0713">
        <w:rPr>
          <w:color w:val="FF0000"/>
          <w:lang w:val="en-GB"/>
        </w:rPr>
        <w:t>#</w:t>
      </w:r>
      <w:r>
        <w:rPr>
          <w:color w:val="FF0000"/>
        </w:rPr>
        <w:t>интерполяция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функции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огочленом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Лагранжа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конкретной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точке</w:t>
      </w:r>
      <w:r w:rsidRPr="00BB0713">
        <w:rPr>
          <w:color w:val="FF0000"/>
          <w:lang w:val="en-GB"/>
        </w:rPr>
        <w:t>(</w:t>
      </w:r>
      <w:r>
        <w:rPr>
          <w:color w:val="FF0000"/>
          <w:lang w:val="en-GB"/>
        </w:rPr>
        <w:t>value</w:t>
      </w:r>
      <w:r w:rsidRPr="00BB0713">
        <w:rPr>
          <w:color w:val="FF0000"/>
          <w:lang w:val="en-GB"/>
        </w:rPr>
        <w:t>)</w:t>
      </w:r>
    </w:p>
    <w:p w:rsidR="00B53304" w:rsidRDefault="00434EBB" w:rsidP="00434EBB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Lagrange</w:t>
      </w:r>
      <w:r w:rsidRPr="00434EBB">
        <w:rPr>
          <w:color w:val="080808"/>
          <w:lang w:val="en-GB"/>
        </w:rPr>
        <w:t>(value):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lagrange</w:t>
      </w:r>
      <w:proofErr w:type="spellEnd"/>
      <w:r w:rsidRPr="00434EBB">
        <w:rPr>
          <w:color w:val="080808"/>
          <w:lang w:val="en-GB"/>
        </w:rPr>
        <w:t xml:space="preserve"> = </w:t>
      </w:r>
      <w:r w:rsidRPr="00434EBB">
        <w:rPr>
          <w:color w:val="1750EB"/>
          <w:lang w:val="en-GB"/>
        </w:rPr>
        <w:t>0</w:t>
      </w:r>
      <w:r w:rsidRPr="00434EBB">
        <w:rPr>
          <w:color w:val="1750EB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 xml:space="preserve">(n + 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t xml:space="preserve"> = 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  <w:t xml:space="preserve">        </w:t>
      </w:r>
      <w:r w:rsidRPr="00434EBB">
        <w:rPr>
          <w:color w:val="0033B3"/>
          <w:lang w:val="en-GB"/>
        </w:rPr>
        <w:t xml:space="preserve">for </w:t>
      </w:r>
      <w:r w:rsidRPr="00434EBB">
        <w:rPr>
          <w:color w:val="080808"/>
          <w:lang w:val="en-GB"/>
        </w:rPr>
        <w:t xml:space="preserve">j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 xml:space="preserve">(n + 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    </w:t>
      </w:r>
      <w:r w:rsidRPr="00434EBB">
        <w:rPr>
          <w:color w:val="0033B3"/>
          <w:lang w:val="en-GB"/>
        </w:rPr>
        <w:t xml:space="preserve">if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!= j:</w:t>
      </w:r>
      <w:r w:rsidRPr="00434EBB">
        <w:rPr>
          <w:color w:val="080808"/>
          <w:lang w:val="en-GB"/>
        </w:rPr>
        <w:br/>
        <w:t xml:space="preserve">               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t xml:space="preserve"> *= (value - x[j]) / (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 - x[j])</w:t>
      </w:r>
      <w:r w:rsidRPr="00434EBB">
        <w:rPr>
          <w:color w:val="080808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lagrange</w:t>
      </w:r>
      <w:proofErr w:type="spellEnd"/>
      <w:r w:rsidRPr="00434EBB">
        <w:rPr>
          <w:color w:val="080808"/>
          <w:lang w:val="en-GB"/>
        </w:rPr>
        <w:t xml:space="preserve"> += y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 *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proofErr w:type="spellStart"/>
      <w:r w:rsidRPr="00434EBB">
        <w:rPr>
          <w:color w:val="080808"/>
          <w:lang w:val="en-GB"/>
        </w:rPr>
        <w:t>lagrange</w:t>
      </w:r>
      <w:proofErr w:type="spellEnd"/>
      <w:r w:rsidRPr="00434EBB">
        <w:rPr>
          <w:color w:val="080808"/>
          <w:lang w:val="en-GB"/>
        </w:rPr>
        <w:br/>
      </w:r>
    </w:p>
    <w:p w:rsidR="00B53304" w:rsidRDefault="00B53304" w:rsidP="00434EBB">
      <w:pPr>
        <w:pStyle w:val="HTML"/>
        <w:shd w:val="clear" w:color="auto" w:fill="FFFFFF"/>
        <w:spacing w:after="240"/>
        <w:rPr>
          <w:color w:val="FF0000"/>
          <w:lang w:val="en-GB"/>
        </w:rPr>
      </w:pPr>
      <w:r w:rsidRPr="00BB0713">
        <w:rPr>
          <w:color w:val="FF0000"/>
          <w:lang w:val="en-GB"/>
        </w:rPr>
        <w:t>#</w:t>
      </w:r>
      <w:r>
        <w:rPr>
          <w:color w:val="FF0000"/>
        </w:rPr>
        <w:t>все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конечные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разности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для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многочлена</w:t>
      </w:r>
      <w:r w:rsidRPr="00B53304">
        <w:rPr>
          <w:color w:val="FF0000"/>
          <w:lang w:val="en-GB"/>
        </w:rPr>
        <w:t xml:space="preserve"> </w:t>
      </w:r>
      <w:r>
        <w:rPr>
          <w:color w:val="FF0000"/>
        </w:rPr>
        <w:t>Ньютона</w:t>
      </w:r>
      <w:r w:rsidR="00434EBB" w:rsidRPr="00434EBB">
        <w:rPr>
          <w:color w:val="080808"/>
          <w:lang w:val="en-GB"/>
        </w:rPr>
        <w:br/>
      </w:r>
      <w:r w:rsidR="00434EBB" w:rsidRPr="00434EBB">
        <w:rPr>
          <w:color w:val="080808"/>
          <w:lang w:val="en-GB"/>
        </w:rPr>
        <w:br/>
      </w:r>
      <w:r w:rsidR="00434EBB" w:rsidRPr="00434EBB">
        <w:rPr>
          <w:color w:val="0033B3"/>
          <w:lang w:val="en-GB"/>
        </w:rPr>
        <w:t xml:space="preserve">def </w:t>
      </w:r>
      <w:proofErr w:type="spellStart"/>
      <w:r w:rsidR="00434EBB" w:rsidRPr="00434EBB">
        <w:rPr>
          <w:color w:val="000000"/>
          <w:lang w:val="en-GB"/>
        </w:rPr>
        <w:t>delta_y</w:t>
      </w:r>
      <w:proofErr w:type="spellEnd"/>
      <w:r w:rsidR="00434EBB" w:rsidRPr="00434EBB">
        <w:rPr>
          <w:color w:val="080808"/>
          <w:lang w:val="en-GB"/>
        </w:rPr>
        <w:t>():</w:t>
      </w:r>
      <w:r w:rsidR="00434EBB" w:rsidRPr="00434EBB">
        <w:rPr>
          <w:color w:val="080808"/>
          <w:lang w:val="en-GB"/>
        </w:rPr>
        <w:br/>
        <w:t xml:space="preserve">    </w:t>
      </w:r>
      <w:proofErr w:type="spellStart"/>
      <w:r w:rsidR="00434EBB" w:rsidRPr="00434EBB">
        <w:rPr>
          <w:color w:val="080808"/>
          <w:lang w:val="en-GB"/>
        </w:rPr>
        <w:t>difs</w:t>
      </w:r>
      <w:proofErr w:type="spellEnd"/>
      <w:r w:rsidR="00434EBB" w:rsidRPr="00434EBB">
        <w:rPr>
          <w:color w:val="080808"/>
          <w:lang w:val="en-GB"/>
        </w:rPr>
        <w:t xml:space="preserve"> = </w:t>
      </w:r>
      <w:r w:rsidR="00434EBB" w:rsidRPr="00434EBB">
        <w:rPr>
          <w:color w:val="000080"/>
          <w:lang w:val="en-GB"/>
        </w:rPr>
        <w:t>list</w:t>
      </w:r>
      <w:r w:rsidR="00434EBB" w:rsidRPr="00434EBB">
        <w:rPr>
          <w:color w:val="080808"/>
          <w:lang w:val="en-GB"/>
        </w:rPr>
        <w:t>()</w:t>
      </w:r>
      <w:r w:rsidR="00434EBB" w:rsidRPr="00434EBB">
        <w:rPr>
          <w:color w:val="080808"/>
          <w:lang w:val="en-GB"/>
        </w:rPr>
        <w:br/>
        <w:t xml:space="preserve">    </w:t>
      </w:r>
      <w:proofErr w:type="spellStart"/>
      <w:r w:rsidR="00434EBB" w:rsidRPr="00434EBB">
        <w:rPr>
          <w:color w:val="080808"/>
          <w:lang w:val="en-GB"/>
        </w:rPr>
        <w:t>difs.append</w:t>
      </w:r>
      <w:proofErr w:type="spellEnd"/>
      <w:r w:rsidR="00434EBB" w:rsidRPr="00434EBB">
        <w:rPr>
          <w:color w:val="080808"/>
          <w:lang w:val="en-GB"/>
        </w:rPr>
        <w:t>(y)</w:t>
      </w:r>
      <w:r w:rsidR="00434EBB" w:rsidRPr="00434EBB">
        <w:rPr>
          <w:color w:val="080808"/>
          <w:lang w:val="en-GB"/>
        </w:rPr>
        <w:br/>
        <w:t xml:space="preserve">    </w:t>
      </w:r>
      <w:r w:rsidR="00434EBB" w:rsidRPr="00434EBB">
        <w:rPr>
          <w:color w:val="0033B3"/>
          <w:lang w:val="en-GB"/>
        </w:rPr>
        <w:t xml:space="preserve">for </w:t>
      </w:r>
      <w:proofErr w:type="spellStart"/>
      <w:r w:rsidR="00434EBB" w:rsidRPr="00434EBB">
        <w:rPr>
          <w:color w:val="080808"/>
          <w:lang w:val="en-GB"/>
        </w:rPr>
        <w:t>i</w:t>
      </w:r>
      <w:proofErr w:type="spellEnd"/>
      <w:r w:rsidR="00434EBB" w:rsidRPr="00434EBB">
        <w:rPr>
          <w:color w:val="080808"/>
          <w:lang w:val="en-GB"/>
        </w:rPr>
        <w:t xml:space="preserve"> </w:t>
      </w:r>
      <w:r w:rsidR="00434EBB" w:rsidRPr="00434EBB">
        <w:rPr>
          <w:color w:val="0033B3"/>
          <w:lang w:val="en-GB"/>
        </w:rPr>
        <w:t xml:space="preserve">in </w:t>
      </w:r>
      <w:r w:rsidR="00434EBB" w:rsidRPr="00434EBB">
        <w:rPr>
          <w:color w:val="000080"/>
          <w:lang w:val="en-GB"/>
        </w:rPr>
        <w:t>range</w:t>
      </w:r>
      <w:r w:rsidR="00434EBB" w:rsidRPr="00434EBB">
        <w:rPr>
          <w:color w:val="080808"/>
          <w:lang w:val="en-GB"/>
        </w:rPr>
        <w:t>(n):</w:t>
      </w:r>
      <w:r w:rsidR="00434EBB" w:rsidRPr="00434EBB">
        <w:rPr>
          <w:color w:val="080808"/>
          <w:lang w:val="en-GB"/>
        </w:rPr>
        <w:br/>
        <w:t xml:space="preserve">        row = []</w:t>
      </w:r>
      <w:r w:rsidR="00434EBB" w:rsidRPr="00434EBB">
        <w:rPr>
          <w:color w:val="080808"/>
          <w:lang w:val="en-GB"/>
        </w:rPr>
        <w:br/>
        <w:t xml:space="preserve">        </w:t>
      </w:r>
      <w:r w:rsidR="00434EBB" w:rsidRPr="00434EBB">
        <w:rPr>
          <w:color w:val="0033B3"/>
          <w:lang w:val="en-GB"/>
        </w:rPr>
        <w:t xml:space="preserve">for </w:t>
      </w:r>
      <w:r w:rsidR="00434EBB" w:rsidRPr="00434EBB">
        <w:rPr>
          <w:color w:val="080808"/>
          <w:lang w:val="en-GB"/>
        </w:rPr>
        <w:t xml:space="preserve">j </w:t>
      </w:r>
      <w:r w:rsidR="00434EBB" w:rsidRPr="00434EBB">
        <w:rPr>
          <w:color w:val="0033B3"/>
          <w:lang w:val="en-GB"/>
        </w:rPr>
        <w:t xml:space="preserve">in </w:t>
      </w:r>
      <w:r w:rsidR="00434EBB" w:rsidRPr="00434EBB">
        <w:rPr>
          <w:color w:val="000080"/>
          <w:lang w:val="en-GB"/>
        </w:rPr>
        <w:t>range</w:t>
      </w:r>
      <w:r w:rsidR="00434EBB" w:rsidRPr="00434EBB">
        <w:rPr>
          <w:color w:val="080808"/>
          <w:lang w:val="en-GB"/>
        </w:rPr>
        <w:t>(</w:t>
      </w:r>
      <w:r w:rsidR="00434EBB" w:rsidRPr="00434EBB">
        <w:rPr>
          <w:color w:val="1750EB"/>
          <w:lang w:val="en-GB"/>
        </w:rPr>
        <w:t>0</w:t>
      </w:r>
      <w:r w:rsidR="00434EBB" w:rsidRPr="00434EBB">
        <w:rPr>
          <w:color w:val="080808"/>
          <w:lang w:val="en-GB"/>
        </w:rPr>
        <w:t xml:space="preserve">, </w:t>
      </w:r>
      <w:proofErr w:type="spellStart"/>
      <w:r w:rsidR="00434EBB" w:rsidRPr="00434EBB">
        <w:rPr>
          <w:color w:val="000080"/>
          <w:lang w:val="en-GB"/>
        </w:rPr>
        <w:t>len</w:t>
      </w:r>
      <w:proofErr w:type="spellEnd"/>
      <w:r w:rsidR="00434EBB" w:rsidRPr="00434EBB">
        <w:rPr>
          <w:color w:val="080808"/>
          <w:lang w:val="en-GB"/>
        </w:rPr>
        <w:t>(</w:t>
      </w:r>
      <w:proofErr w:type="spellStart"/>
      <w:r w:rsidR="00434EBB" w:rsidRPr="00434EBB">
        <w:rPr>
          <w:color w:val="080808"/>
          <w:lang w:val="en-GB"/>
        </w:rPr>
        <w:t>difs</w:t>
      </w:r>
      <w:proofErr w:type="spellEnd"/>
      <w:r w:rsidR="00434EBB" w:rsidRPr="00434EBB">
        <w:rPr>
          <w:color w:val="080808"/>
          <w:lang w:val="en-GB"/>
        </w:rPr>
        <w:t>[</w:t>
      </w:r>
      <w:proofErr w:type="spellStart"/>
      <w:r w:rsidR="00434EBB" w:rsidRPr="00434EBB">
        <w:rPr>
          <w:color w:val="080808"/>
          <w:lang w:val="en-GB"/>
        </w:rPr>
        <w:t>i</w:t>
      </w:r>
      <w:proofErr w:type="spellEnd"/>
      <w:r w:rsidR="00434EBB" w:rsidRPr="00434EBB">
        <w:rPr>
          <w:color w:val="080808"/>
          <w:lang w:val="en-GB"/>
        </w:rPr>
        <w:t>])-</w:t>
      </w:r>
      <w:r w:rsidR="00434EBB" w:rsidRPr="00434EBB">
        <w:rPr>
          <w:color w:val="1750EB"/>
          <w:lang w:val="en-GB"/>
        </w:rPr>
        <w:t>1</w:t>
      </w:r>
      <w:r w:rsidR="00434EBB" w:rsidRPr="00434EBB">
        <w:rPr>
          <w:color w:val="080808"/>
          <w:lang w:val="en-GB"/>
        </w:rPr>
        <w:t>):</w:t>
      </w:r>
      <w:r w:rsidR="00434EBB" w:rsidRPr="00434EBB">
        <w:rPr>
          <w:color w:val="080808"/>
          <w:lang w:val="en-GB"/>
        </w:rPr>
        <w:br/>
        <w:t xml:space="preserve">            </w:t>
      </w:r>
      <w:proofErr w:type="spellStart"/>
      <w:r w:rsidR="00434EBB" w:rsidRPr="00434EBB">
        <w:rPr>
          <w:color w:val="080808"/>
          <w:lang w:val="en-GB"/>
        </w:rPr>
        <w:t>row.append</w:t>
      </w:r>
      <w:proofErr w:type="spellEnd"/>
      <w:r w:rsidR="00434EBB" w:rsidRPr="00434EBB">
        <w:rPr>
          <w:color w:val="080808"/>
          <w:lang w:val="en-GB"/>
        </w:rPr>
        <w:t>(</w:t>
      </w:r>
      <w:proofErr w:type="spellStart"/>
      <w:r w:rsidR="00434EBB" w:rsidRPr="00434EBB">
        <w:rPr>
          <w:color w:val="080808"/>
          <w:lang w:val="en-GB"/>
        </w:rPr>
        <w:t>difs</w:t>
      </w:r>
      <w:proofErr w:type="spellEnd"/>
      <w:r w:rsidR="00434EBB" w:rsidRPr="00434EBB">
        <w:rPr>
          <w:color w:val="080808"/>
          <w:lang w:val="en-GB"/>
        </w:rPr>
        <w:t>[</w:t>
      </w:r>
      <w:proofErr w:type="spellStart"/>
      <w:r w:rsidR="00434EBB" w:rsidRPr="00434EBB">
        <w:rPr>
          <w:color w:val="080808"/>
          <w:lang w:val="en-GB"/>
        </w:rPr>
        <w:t>i</w:t>
      </w:r>
      <w:proofErr w:type="spellEnd"/>
      <w:r w:rsidR="00434EBB" w:rsidRPr="00434EBB">
        <w:rPr>
          <w:color w:val="080808"/>
          <w:lang w:val="en-GB"/>
        </w:rPr>
        <w:t>][j+</w:t>
      </w:r>
      <w:r w:rsidR="00434EBB" w:rsidRPr="00434EBB">
        <w:rPr>
          <w:color w:val="1750EB"/>
          <w:lang w:val="en-GB"/>
        </w:rPr>
        <w:t>1</w:t>
      </w:r>
      <w:r w:rsidR="00434EBB" w:rsidRPr="00434EBB">
        <w:rPr>
          <w:color w:val="080808"/>
          <w:lang w:val="en-GB"/>
        </w:rPr>
        <w:t xml:space="preserve">] - </w:t>
      </w:r>
      <w:proofErr w:type="spellStart"/>
      <w:r w:rsidR="00434EBB" w:rsidRPr="00434EBB">
        <w:rPr>
          <w:color w:val="080808"/>
          <w:lang w:val="en-GB"/>
        </w:rPr>
        <w:t>difs</w:t>
      </w:r>
      <w:proofErr w:type="spellEnd"/>
      <w:r w:rsidR="00434EBB" w:rsidRPr="00434EBB">
        <w:rPr>
          <w:color w:val="080808"/>
          <w:lang w:val="en-GB"/>
        </w:rPr>
        <w:t>[</w:t>
      </w:r>
      <w:proofErr w:type="spellStart"/>
      <w:r w:rsidR="00434EBB" w:rsidRPr="00434EBB">
        <w:rPr>
          <w:color w:val="080808"/>
          <w:lang w:val="en-GB"/>
        </w:rPr>
        <w:t>i</w:t>
      </w:r>
      <w:proofErr w:type="spellEnd"/>
      <w:r w:rsidR="00434EBB" w:rsidRPr="00434EBB">
        <w:rPr>
          <w:color w:val="080808"/>
          <w:lang w:val="en-GB"/>
        </w:rPr>
        <w:t>][j])</w:t>
      </w:r>
      <w:r w:rsidR="00434EBB" w:rsidRPr="00434EBB">
        <w:rPr>
          <w:color w:val="080808"/>
          <w:lang w:val="en-GB"/>
        </w:rPr>
        <w:br/>
        <w:t xml:space="preserve">        </w:t>
      </w:r>
      <w:proofErr w:type="spellStart"/>
      <w:r w:rsidR="00434EBB" w:rsidRPr="00434EBB">
        <w:rPr>
          <w:color w:val="080808"/>
          <w:lang w:val="en-GB"/>
        </w:rPr>
        <w:t>difs.append</w:t>
      </w:r>
      <w:proofErr w:type="spellEnd"/>
      <w:r w:rsidR="00434EBB" w:rsidRPr="00434EBB">
        <w:rPr>
          <w:color w:val="080808"/>
          <w:lang w:val="en-GB"/>
        </w:rPr>
        <w:t>(</w:t>
      </w:r>
      <w:r w:rsidR="00434EBB" w:rsidRPr="00434EBB">
        <w:rPr>
          <w:color w:val="000080"/>
          <w:lang w:val="en-GB"/>
        </w:rPr>
        <w:t>list</w:t>
      </w:r>
      <w:r w:rsidR="00434EBB" w:rsidRPr="00434EBB">
        <w:rPr>
          <w:color w:val="080808"/>
          <w:lang w:val="en-GB"/>
        </w:rPr>
        <w:t>(row))</w:t>
      </w:r>
      <w:r w:rsidR="00434EBB" w:rsidRPr="00434EBB">
        <w:rPr>
          <w:color w:val="080808"/>
          <w:lang w:val="en-GB"/>
        </w:rPr>
        <w:br/>
        <w:t xml:space="preserve">    </w:t>
      </w:r>
      <w:r w:rsidR="00434EBB" w:rsidRPr="00434EBB">
        <w:rPr>
          <w:color w:val="0033B3"/>
          <w:lang w:val="en-GB"/>
        </w:rPr>
        <w:t xml:space="preserve">return </w:t>
      </w:r>
      <w:proofErr w:type="spellStart"/>
      <w:r w:rsidR="00434EBB" w:rsidRPr="00434EBB">
        <w:rPr>
          <w:color w:val="080808"/>
          <w:lang w:val="en-GB"/>
        </w:rPr>
        <w:t>difs</w:t>
      </w:r>
      <w:proofErr w:type="spellEnd"/>
      <w:r w:rsidR="00434EBB" w:rsidRPr="00434EBB">
        <w:rPr>
          <w:color w:val="080808"/>
          <w:lang w:val="en-GB"/>
        </w:rPr>
        <w:br/>
      </w:r>
      <w:r w:rsidR="00434EBB" w:rsidRPr="00434EBB">
        <w:rPr>
          <w:color w:val="080808"/>
          <w:lang w:val="en-GB"/>
        </w:rPr>
        <w:br/>
      </w:r>
      <w:r w:rsidRPr="00BB0713">
        <w:rPr>
          <w:color w:val="FF0000"/>
          <w:lang w:val="en-GB"/>
        </w:rPr>
        <w:t>#</w:t>
      </w:r>
      <w:r>
        <w:rPr>
          <w:color w:val="FF0000"/>
        </w:rPr>
        <w:t>интерполяция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функции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многочленом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Ньютона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конкретной</w:t>
      </w:r>
      <w:r w:rsidRPr="00BB0713">
        <w:rPr>
          <w:color w:val="FF0000"/>
          <w:lang w:val="en-GB"/>
        </w:rPr>
        <w:t xml:space="preserve"> </w:t>
      </w:r>
      <w:r>
        <w:rPr>
          <w:color w:val="FF0000"/>
        </w:rPr>
        <w:t>точке</w:t>
      </w:r>
      <w:r w:rsidRPr="00BB0713">
        <w:rPr>
          <w:color w:val="FF0000"/>
          <w:lang w:val="en-GB"/>
        </w:rPr>
        <w:t>(</w:t>
      </w:r>
      <w:r>
        <w:rPr>
          <w:color w:val="FF0000"/>
          <w:lang w:val="en-GB"/>
        </w:rPr>
        <w:t>value</w:t>
      </w:r>
      <w:r w:rsidRPr="00BB0713">
        <w:rPr>
          <w:color w:val="FF0000"/>
          <w:lang w:val="en-GB"/>
        </w:rPr>
        <w:t>)</w:t>
      </w:r>
    </w:p>
    <w:p w:rsidR="00203CDD" w:rsidRPr="00B53304" w:rsidRDefault="00434EBB" w:rsidP="00434EBB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proofErr w:type="spellStart"/>
      <w:r w:rsidRPr="00434EBB">
        <w:rPr>
          <w:color w:val="000000"/>
          <w:lang w:val="en-GB"/>
        </w:rPr>
        <w:t>Neuton</w:t>
      </w:r>
      <w:proofErr w:type="spellEnd"/>
      <w:r w:rsidRPr="00434EBB">
        <w:rPr>
          <w:color w:val="080808"/>
          <w:lang w:val="en-GB"/>
        </w:rPr>
        <w:t>(value):</w:t>
      </w:r>
      <w:r w:rsidRPr="00434EBB">
        <w:rPr>
          <w:color w:val="080808"/>
          <w:lang w:val="en-GB"/>
        </w:rPr>
        <w:br/>
        <w:t xml:space="preserve">    index, nearest = </w:t>
      </w:r>
      <w:r w:rsidRPr="00434EBB">
        <w:rPr>
          <w:color w:val="000080"/>
          <w:lang w:val="en-GB"/>
        </w:rPr>
        <w:t>min</w:t>
      </w:r>
      <w:r w:rsidRPr="00434EBB">
        <w:rPr>
          <w:color w:val="080808"/>
          <w:lang w:val="en-GB"/>
        </w:rPr>
        <w:t>(</w:t>
      </w:r>
      <w:r w:rsidRPr="00434EBB">
        <w:rPr>
          <w:color w:val="000080"/>
          <w:lang w:val="en-GB"/>
        </w:rPr>
        <w:t>enumerate</w:t>
      </w:r>
      <w:r w:rsidRPr="00434EBB">
        <w:rPr>
          <w:color w:val="080808"/>
          <w:lang w:val="en-GB"/>
        </w:rPr>
        <w:t xml:space="preserve">([a, b]), </w:t>
      </w:r>
      <w:r w:rsidRPr="00434EBB">
        <w:rPr>
          <w:color w:val="660099"/>
          <w:lang w:val="en-GB"/>
        </w:rPr>
        <w:t>key</w:t>
      </w:r>
      <w:r w:rsidRPr="00434EBB">
        <w:rPr>
          <w:color w:val="080808"/>
          <w:lang w:val="en-GB"/>
        </w:rPr>
        <w:t>=</w:t>
      </w:r>
      <w:r w:rsidRPr="00434EBB">
        <w:rPr>
          <w:color w:val="0033B3"/>
          <w:lang w:val="en-GB"/>
        </w:rPr>
        <w:t xml:space="preserve">lambda </w:t>
      </w:r>
      <w:proofErr w:type="spellStart"/>
      <w:r w:rsidRPr="00434EBB">
        <w:rPr>
          <w:color w:val="080808"/>
          <w:lang w:val="en-GB"/>
        </w:rPr>
        <w:t>arr</w:t>
      </w:r>
      <w:proofErr w:type="spellEnd"/>
      <w:r w:rsidRPr="00434EBB">
        <w:rPr>
          <w:color w:val="080808"/>
          <w:lang w:val="en-GB"/>
        </w:rPr>
        <w:t xml:space="preserve">: </w:t>
      </w:r>
      <w:r w:rsidRPr="00434EBB">
        <w:rPr>
          <w:color w:val="000080"/>
          <w:lang w:val="en-GB"/>
        </w:rPr>
        <w:t>abs</w:t>
      </w:r>
      <w:r w:rsidRPr="00434EBB">
        <w:rPr>
          <w:color w:val="080808"/>
          <w:lang w:val="en-GB"/>
        </w:rPr>
        <w:t xml:space="preserve">(value - </w:t>
      </w:r>
      <w:proofErr w:type="spellStart"/>
      <w:r w:rsidRPr="00434EBB">
        <w:rPr>
          <w:color w:val="080808"/>
          <w:lang w:val="en-GB"/>
        </w:rPr>
        <w:t>arr</w:t>
      </w:r>
      <w:proofErr w:type="spellEnd"/>
      <w:r w:rsidRPr="00434EBB">
        <w:rPr>
          <w:color w:val="080808"/>
          <w:lang w:val="en-GB"/>
        </w:rPr>
        <w:t>[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]))</w:t>
      </w:r>
      <w:r w:rsidR="00B53304" w:rsidRPr="00B53304">
        <w:rPr>
          <w:color w:val="080808"/>
          <w:lang w:val="en-GB"/>
        </w:rPr>
        <w:t xml:space="preserve"> </w:t>
      </w:r>
      <w:r w:rsidR="00B53304" w:rsidRPr="00BB0713">
        <w:rPr>
          <w:color w:val="FF0000"/>
          <w:lang w:val="en-GB"/>
        </w:rPr>
        <w:t>#</w:t>
      </w:r>
      <w:r w:rsidR="00B53304">
        <w:rPr>
          <w:color w:val="FF0000"/>
        </w:rPr>
        <w:t>выбор</w:t>
      </w:r>
      <w:r w:rsidR="00B53304" w:rsidRPr="00B53304">
        <w:rPr>
          <w:color w:val="FF0000"/>
          <w:lang w:val="en-GB"/>
        </w:rPr>
        <w:t xml:space="preserve"> </w:t>
      </w:r>
      <w:r w:rsidR="00B53304">
        <w:rPr>
          <w:color w:val="FF0000"/>
        </w:rPr>
        <w:t>направления</w:t>
      </w:r>
      <w:r w:rsidR="00B53304" w:rsidRPr="00B53304">
        <w:rPr>
          <w:color w:val="FF0000"/>
          <w:lang w:val="en-GB"/>
        </w:rPr>
        <w:t xml:space="preserve"> </w:t>
      </w:r>
      <w:r w:rsidR="00B53304">
        <w:rPr>
          <w:color w:val="FF0000"/>
        </w:rPr>
        <w:t>интерполирования</w:t>
      </w:r>
      <w:r w:rsidR="00B53304" w:rsidRPr="00B53304">
        <w:rPr>
          <w:color w:val="FF0000"/>
          <w:lang w:val="en-GB"/>
        </w:rPr>
        <w:t>(</w:t>
      </w:r>
      <w:r w:rsidR="00B53304">
        <w:rPr>
          <w:color w:val="FF0000"/>
        </w:rPr>
        <w:t>вперед</w:t>
      </w:r>
      <w:r w:rsidR="00B53304" w:rsidRPr="00B53304">
        <w:rPr>
          <w:color w:val="FF0000"/>
          <w:lang w:val="en-GB"/>
        </w:rPr>
        <w:t>/</w:t>
      </w:r>
      <w:r w:rsidR="00B53304">
        <w:rPr>
          <w:color w:val="FF0000"/>
        </w:rPr>
        <w:t>назад</w:t>
      </w:r>
      <w:r w:rsidR="00B53304" w:rsidRPr="00B53304">
        <w:rPr>
          <w:color w:val="FF0000"/>
          <w:lang w:val="en-GB"/>
        </w:rPr>
        <w:t xml:space="preserve">) </w:t>
      </w:r>
      <w:r w:rsidR="00B53304">
        <w:rPr>
          <w:color w:val="FF0000"/>
        </w:rPr>
        <w:t>в</w:t>
      </w:r>
      <w:r w:rsidR="00B53304" w:rsidRPr="00B53304">
        <w:rPr>
          <w:color w:val="FF0000"/>
          <w:lang w:val="en-GB"/>
        </w:rPr>
        <w:t xml:space="preserve"> </w:t>
      </w:r>
      <w:r w:rsidR="00BB002D">
        <w:rPr>
          <w:color w:val="FF0000"/>
        </w:rPr>
        <w:t>зави</w:t>
      </w:r>
      <w:r w:rsidR="00B53304">
        <w:rPr>
          <w:color w:val="FF0000"/>
        </w:rPr>
        <w:t>симости</w:t>
      </w:r>
      <w:r w:rsidR="00B53304" w:rsidRPr="00B53304">
        <w:rPr>
          <w:color w:val="FF0000"/>
          <w:lang w:val="en-GB"/>
        </w:rPr>
        <w:t xml:space="preserve"> </w:t>
      </w:r>
      <w:r w:rsidR="00B53304">
        <w:rPr>
          <w:color w:val="FF0000"/>
        </w:rPr>
        <w:t>от</w:t>
      </w:r>
      <w:r w:rsidR="00B53304" w:rsidRPr="00B53304">
        <w:rPr>
          <w:color w:val="FF0000"/>
          <w:lang w:val="en-GB"/>
        </w:rPr>
        <w:t xml:space="preserve"> </w:t>
      </w:r>
      <w:r w:rsidR="00B53304">
        <w:rPr>
          <w:color w:val="FF0000"/>
        </w:rPr>
        <w:t>значения</w:t>
      </w:r>
      <w:r w:rsidRPr="00434EBB">
        <w:rPr>
          <w:color w:val="080808"/>
          <w:lang w:val="en-GB"/>
        </w:rPr>
        <w:br/>
        <w:t xml:space="preserve">    q = (value - nearest) / step</w:t>
      </w:r>
      <w:r w:rsidRPr="00434EBB">
        <w:rPr>
          <w:color w:val="080808"/>
          <w:lang w:val="en-GB"/>
        </w:rPr>
        <w:br/>
        <w:t xml:space="preserve">    diffs = </w:t>
      </w:r>
      <w:proofErr w:type="spellStart"/>
      <w:r w:rsidRPr="00434EBB">
        <w:rPr>
          <w:color w:val="080808"/>
          <w:lang w:val="en-GB"/>
        </w:rPr>
        <w:t>delta_y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  <w:t xml:space="preserve">    P = </w:t>
      </w:r>
      <w:r w:rsidRPr="00434EBB">
        <w:rPr>
          <w:color w:val="1750EB"/>
          <w:lang w:val="en-GB"/>
        </w:rPr>
        <w:t>0</w:t>
      </w:r>
      <w:r w:rsidRPr="00434EBB">
        <w:rPr>
          <w:color w:val="1750EB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n):</w:t>
      </w:r>
      <w:r w:rsidRPr="00434EBB">
        <w:rPr>
          <w:color w:val="080808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t xml:space="preserve"> = 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  <w:t xml:space="preserve">        </w:t>
      </w:r>
      <w:r w:rsidRPr="00434EBB">
        <w:rPr>
          <w:color w:val="0033B3"/>
          <w:lang w:val="en-GB"/>
        </w:rPr>
        <w:t xml:space="preserve">for </w:t>
      </w:r>
      <w:r w:rsidRPr="00434EBB">
        <w:rPr>
          <w:color w:val="080808"/>
          <w:lang w:val="en-GB"/>
        </w:rPr>
        <w:t xml:space="preserve">j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   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t xml:space="preserve"> *= (q-j) </w:t>
      </w:r>
      <w:r w:rsidRPr="00434EBB">
        <w:rPr>
          <w:color w:val="0033B3"/>
          <w:lang w:val="en-GB"/>
        </w:rPr>
        <w:t xml:space="preserve">if </w:t>
      </w:r>
      <w:r w:rsidRPr="00434EBB">
        <w:rPr>
          <w:color w:val="080808"/>
          <w:lang w:val="en-GB"/>
        </w:rPr>
        <w:t xml:space="preserve">index == </w:t>
      </w:r>
      <w:r w:rsidRPr="00434EBB">
        <w:rPr>
          <w:color w:val="1750EB"/>
          <w:lang w:val="en-GB"/>
        </w:rPr>
        <w:t xml:space="preserve">0 </w:t>
      </w:r>
      <w:r w:rsidRPr="00434EBB">
        <w:rPr>
          <w:color w:val="0033B3"/>
          <w:lang w:val="en-GB"/>
        </w:rPr>
        <w:t xml:space="preserve">else </w:t>
      </w:r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q+j</w:t>
      </w:r>
      <w:proofErr w:type="spellEnd"/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color w:val="0033B3"/>
          <w:lang w:val="en-GB"/>
        </w:rPr>
        <w:t xml:space="preserve">if </w:t>
      </w:r>
      <w:r w:rsidRPr="00434EBB">
        <w:rPr>
          <w:color w:val="080808"/>
          <w:lang w:val="en-GB"/>
        </w:rPr>
        <w:t xml:space="preserve">index != </w:t>
      </w:r>
      <w:r w:rsidRPr="00434EBB">
        <w:rPr>
          <w:color w:val="1750EB"/>
          <w:lang w:val="en-GB"/>
        </w:rPr>
        <w:t>0</w:t>
      </w:r>
      <w:r w:rsidRPr="00434EBB">
        <w:rPr>
          <w:color w:val="080808"/>
          <w:lang w:val="en-GB"/>
        </w:rPr>
        <w:t>:</w:t>
      </w:r>
      <w:r w:rsidRPr="00434EBB">
        <w:rPr>
          <w:color w:val="080808"/>
          <w:lang w:val="en-GB"/>
        </w:rPr>
        <w:br/>
        <w:t xml:space="preserve">            index = </w:t>
      </w:r>
      <w:proofErr w:type="spellStart"/>
      <w:r w:rsidRPr="00434EBB">
        <w:rPr>
          <w:color w:val="000080"/>
          <w:lang w:val="en-GB"/>
        </w:rPr>
        <w:t>len</w:t>
      </w:r>
      <w:proofErr w:type="spellEnd"/>
      <w:r w:rsidRPr="00434EBB">
        <w:rPr>
          <w:color w:val="080808"/>
          <w:lang w:val="en-GB"/>
        </w:rPr>
        <w:t>(diffs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)-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t xml:space="preserve"> *= diffs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[index] / </w:t>
      </w:r>
      <w:proofErr w:type="spellStart"/>
      <w:r w:rsidRPr="00434EBB">
        <w:rPr>
          <w:color w:val="080808"/>
          <w:lang w:val="en-GB"/>
        </w:rPr>
        <w:t>math.factorial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  <w:t xml:space="preserve">        P += </w:t>
      </w:r>
      <w:proofErr w:type="spellStart"/>
      <w:r w:rsidRPr="00434EBB">
        <w:rPr>
          <w:color w:val="080808"/>
          <w:lang w:val="en-GB"/>
        </w:rPr>
        <w:t>mul</w:t>
      </w:r>
      <w:proofErr w:type="spellEnd"/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P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 xml:space="preserve">a = 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 xml:space="preserve">b = </w:t>
      </w:r>
      <w:r w:rsidRPr="00434EBB">
        <w:rPr>
          <w:color w:val="1750EB"/>
          <w:lang w:val="en-GB"/>
        </w:rPr>
        <w:t>4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 xml:space="preserve">epsilon = </w:t>
      </w:r>
      <w:r w:rsidRPr="00434EBB">
        <w:rPr>
          <w:color w:val="1750EB"/>
          <w:lang w:val="en-GB"/>
        </w:rPr>
        <w:t>0.001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 xml:space="preserve">n = </w:t>
      </w:r>
      <w:r w:rsidRPr="00434EBB">
        <w:rPr>
          <w:color w:val="1750EB"/>
          <w:lang w:val="en-GB"/>
        </w:rPr>
        <w:t>20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>step = (b - a) / n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 xml:space="preserve">x = </w:t>
      </w:r>
      <w:r w:rsidRPr="00434EBB">
        <w:rPr>
          <w:color w:val="000080"/>
          <w:lang w:val="en-GB"/>
        </w:rPr>
        <w:t>list</w:t>
      </w:r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np.arange</w:t>
      </w:r>
      <w:proofErr w:type="spellEnd"/>
      <w:r w:rsidRPr="00434EBB">
        <w:rPr>
          <w:color w:val="080808"/>
          <w:lang w:val="en-GB"/>
        </w:rPr>
        <w:t>(a, b+</w:t>
      </w:r>
      <w:r w:rsidRPr="00434EBB">
        <w:rPr>
          <w:color w:val="1750EB"/>
          <w:lang w:val="en-GB"/>
        </w:rPr>
        <w:t>0.1</w:t>
      </w:r>
      <w:r w:rsidRPr="00434EBB">
        <w:rPr>
          <w:color w:val="080808"/>
          <w:lang w:val="en-GB"/>
        </w:rPr>
        <w:t>*step, step))</w:t>
      </w:r>
      <w:r w:rsidRPr="00434EBB">
        <w:rPr>
          <w:color w:val="080808"/>
          <w:lang w:val="en-GB"/>
        </w:rPr>
        <w:br/>
        <w:t xml:space="preserve">y = </w:t>
      </w:r>
      <w:r w:rsidRPr="00434EBB">
        <w:rPr>
          <w:color w:val="000080"/>
          <w:lang w:val="en-GB"/>
        </w:rPr>
        <w:t>list</w:t>
      </w:r>
      <w:r w:rsidRPr="00434EBB">
        <w:rPr>
          <w:color w:val="080808"/>
          <w:lang w:val="en-GB"/>
        </w:rPr>
        <w:t>(f(x)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 xml:space="preserve">fig = </w:t>
      </w:r>
      <w:proofErr w:type="spellStart"/>
      <w:r w:rsidRPr="00434EBB">
        <w:rPr>
          <w:color w:val="080808"/>
          <w:lang w:val="en-GB"/>
        </w:rPr>
        <w:t>plt.subplots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 = </w:t>
      </w:r>
      <w:proofErr w:type="spellStart"/>
      <w:r w:rsidRPr="00434EBB">
        <w:rPr>
          <w:color w:val="080808"/>
          <w:lang w:val="en-GB"/>
        </w:rPr>
        <w:t>np.linspace</w:t>
      </w:r>
      <w:proofErr w:type="spellEnd"/>
      <w:r w:rsidRPr="00434EBB">
        <w:rPr>
          <w:color w:val="080808"/>
          <w:lang w:val="en-GB"/>
        </w:rPr>
        <w:t xml:space="preserve">(a, b, 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y_data_l</w:t>
      </w:r>
      <w:proofErr w:type="spellEnd"/>
      <w:r w:rsidRPr="00434EBB">
        <w:rPr>
          <w:color w:val="080808"/>
          <w:lang w:val="en-GB"/>
        </w:rPr>
        <w:t xml:space="preserve"> = </w:t>
      </w:r>
      <w:proofErr w:type="spellStart"/>
      <w:r w:rsidRPr="00434EBB">
        <w:rPr>
          <w:color w:val="080808"/>
          <w:lang w:val="en-GB"/>
        </w:rPr>
        <w:t>np.zeros</w:t>
      </w:r>
      <w:proofErr w:type="spellEnd"/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lastRenderedPageBreak/>
        <w:t>y_data_p</w:t>
      </w:r>
      <w:proofErr w:type="spellEnd"/>
      <w:r w:rsidRPr="00434EBB">
        <w:rPr>
          <w:color w:val="080808"/>
          <w:lang w:val="en-GB"/>
        </w:rPr>
        <w:t xml:space="preserve"> = </w:t>
      </w:r>
      <w:proofErr w:type="spellStart"/>
      <w:r w:rsidRPr="00434EBB">
        <w:rPr>
          <w:color w:val="080808"/>
          <w:lang w:val="en-GB"/>
        </w:rPr>
        <w:t>np.zeros</w:t>
      </w:r>
      <w:proofErr w:type="spellEnd"/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y_data_l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 = </w:t>
      </w:r>
      <w:proofErr w:type="spellStart"/>
      <w:r w:rsidRPr="00434EBB">
        <w:rPr>
          <w:color w:val="080808"/>
          <w:lang w:val="en-GB"/>
        </w:rPr>
        <w:t>r_l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)</w:t>
      </w:r>
      <w:r w:rsidR="00B53304" w:rsidRPr="00B53304">
        <w:rPr>
          <w:color w:val="080808"/>
          <w:lang w:val="en-GB"/>
        </w:rPr>
        <w:t xml:space="preserve"> 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y_data_p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 = </w:t>
      </w:r>
      <w:proofErr w:type="spellStart"/>
      <w:r w:rsidRPr="00434EBB">
        <w:rPr>
          <w:color w:val="080808"/>
          <w:lang w:val="en-GB"/>
        </w:rPr>
        <w:t>r_p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)</w:t>
      </w:r>
      <w:r w:rsidR="00B53304">
        <w:rPr>
          <w:color w:val="080808"/>
          <w:lang w:val="en-GB"/>
        </w:rPr>
        <w:t xml:space="preserve"> 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plt.plot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, </w:t>
      </w:r>
      <w:proofErr w:type="spellStart"/>
      <w:r w:rsidRPr="00434EBB">
        <w:rPr>
          <w:color w:val="080808"/>
          <w:lang w:val="en-GB"/>
        </w:rPr>
        <w:t>y_data_l</w:t>
      </w:r>
      <w:proofErr w:type="spellEnd"/>
      <w:r w:rsidRPr="00434EBB">
        <w:rPr>
          <w:color w:val="080808"/>
          <w:lang w:val="en-GB"/>
        </w:rPr>
        <w:t xml:space="preserve">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RL</w:t>
      </w:r>
      <w:proofErr w:type="spellEnd"/>
      <w:r w:rsidRPr="00434EBB">
        <w:rPr>
          <w:b/>
          <w:bCs/>
          <w:color w:val="008080"/>
          <w:lang w:val="en-GB"/>
        </w:rPr>
        <w:t>(x)$'</w:t>
      </w:r>
      <w:r w:rsidRPr="00434EBB">
        <w:rPr>
          <w:color w:val="080808"/>
          <w:lang w:val="en-GB"/>
        </w:rPr>
        <w:t>)</w:t>
      </w:r>
      <w:r w:rsidR="00AA703C">
        <w:rPr>
          <w:color w:val="080808"/>
          <w:lang w:val="en-GB"/>
        </w:rPr>
        <w:t xml:space="preserve"> </w:t>
      </w:r>
      <w:r w:rsidR="00AA703C" w:rsidRPr="00BB0713">
        <w:rPr>
          <w:color w:val="FF0000"/>
          <w:lang w:val="en-GB"/>
        </w:rPr>
        <w:t>#</w:t>
      </w:r>
      <w:r w:rsidR="00AA703C">
        <w:rPr>
          <w:color w:val="FF0000"/>
        </w:rPr>
        <w:t>график</w:t>
      </w:r>
      <w:r w:rsidR="00AA703C" w:rsidRPr="00AA703C">
        <w:rPr>
          <w:color w:val="FF0000"/>
          <w:lang w:val="en-GB"/>
        </w:rPr>
        <w:t xml:space="preserve"> </w:t>
      </w:r>
      <w:r w:rsidR="00AA703C">
        <w:rPr>
          <w:color w:val="FF0000"/>
        </w:rPr>
        <w:t>погрешности</w:t>
      </w:r>
      <w:r w:rsidR="00AA703C" w:rsidRPr="00B53304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RL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</w:rPr>
          <m:t>на</m:t>
        </m:r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  <w:lang w:val="en-GB"/>
          </w:rPr>
          <m:t>[a,b]</m:t>
        </m:r>
      </m:oMath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plt.plot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, </w:t>
      </w:r>
      <w:proofErr w:type="spellStart"/>
      <w:r w:rsidRPr="00434EBB">
        <w:rPr>
          <w:color w:val="080808"/>
          <w:lang w:val="en-GB"/>
        </w:rPr>
        <w:t>y_data_p</w:t>
      </w:r>
      <w:proofErr w:type="spellEnd"/>
      <w:r w:rsidRPr="00434EBB">
        <w:rPr>
          <w:color w:val="080808"/>
          <w:lang w:val="en-GB"/>
        </w:rPr>
        <w:t xml:space="preserve">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RP</w:t>
      </w:r>
      <w:proofErr w:type="spellEnd"/>
      <w:r w:rsidRPr="00434EBB">
        <w:rPr>
          <w:b/>
          <w:bCs/>
          <w:color w:val="008080"/>
          <w:lang w:val="en-GB"/>
        </w:rPr>
        <w:t>(x)$'</w:t>
      </w:r>
      <w:r w:rsidRPr="00434EBB">
        <w:rPr>
          <w:color w:val="080808"/>
          <w:lang w:val="en-GB"/>
        </w:rPr>
        <w:t>)</w:t>
      </w:r>
      <w:r w:rsidR="00AA703C">
        <w:rPr>
          <w:color w:val="080808"/>
          <w:lang w:val="en-GB"/>
        </w:rPr>
        <w:t xml:space="preserve"> </w:t>
      </w:r>
      <w:r w:rsidR="00AA703C" w:rsidRPr="00BB0713">
        <w:rPr>
          <w:color w:val="FF0000"/>
          <w:lang w:val="en-GB"/>
        </w:rPr>
        <w:t>#</w:t>
      </w:r>
      <w:r w:rsidR="00AA703C">
        <w:rPr>
          <w:color w:val="FF0000"/>
        </w:rPr>
        <w:t>график</w:t>
      </w:r>
      <w:r w:rsidR="00AA703C" w:rsidRPr="00AA703C">
        <w:rPr>
          <w:color w:val="FF0000"/>
          <w:lang w:val="en-GB"/>
        </w:rPr>
        <w:t xml:space="preserve"> </w:t>
      </w:r>
      <w:r w:rsidR="00AA703C">
        <w:rPr>
          <w:color w:val="FF0000"/>
        </w:rPr>
        <w:t>погрешности</w:t>
      </w:r>
      <w:r w:rsidR="00AA703C" w:rsidRPr="00AA703C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RP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</w:rPr>
          <m:t>на</m:t>
        </m:r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  <w:lang w:val="en-GB"/>
          </w:rPr>
          <m:t>[a,b]</m:t>
        </m:r>
      </m:oMath>
      <w:r w:rsidRPr="00434EBB">
        <w:rPr>
          <w:color w:val="080808"/>
          <w:lang w:val="en-GB"/>
        </w:rPr>
        <w:br/>
        <w:t>plt.legend()</w:t>
      </w:r>
      <w:r w:rsidRPr="00434EBB">
        <w:rPr>
          <w:color w:val="080808"/>
          <w:lang w:val="en-GB"/>
        </w:rPr>
        <w:br/>
        <w:t>plt.show(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>fig = plt.subplots()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y_data_l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 = Lagrange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)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y_data_p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 = </w:t>
      </w:r>
      <w:proofErr w:type="spellStart"/>
      <w:r w:rsidRPr="00434EBB">
        <w:rPr>
          <w:color w:val="080808"/>
          <w:lang w:val="en-GB"/>
        </w:rPr>
        <w:t>Neuton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plt.plot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, </w:t>
      </w:r>
      <w:proofErr w:type="spellStart"/>
      <w:r w:rsidRPr="00434EBB">
        <w:rPr>
          <w:color w:val="080808"/>
          <w:lang w:val="en-GB"/>
        </w:rPr>
        <w:t>y_data_l</w:t>
      </w:r>
      <w:proofErr w:type="spellEnd"/>
      <w:r w:rsidRPr="00434EBB">
        <w:rPr>
          <w:color w:val="080808"/>
          <w:lang w:val="en-GB"/>
        </w:rPr>
        <w:t xml:space="preserve">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L</w:t>
      </w:r>
      <w:proofErr w:type="spellEnd"/>
      <w:r w:rsidRPr="00434EBB">
        <w:rPr>
          <w:b/>
          <w:bCs/>
          <w:color w:val="008080"/>
          <w:lang w:val="en-GB"/>
        </w:rPr>
        <w:t>(x)$'</w:t>
      </w:r>
      <w:r w:rsidRPr="00434EBB">
        <w:rPr>
          <w:color w:val="080808"/>
          <w:lang w:val="en-GB"/>
        </w:rPr>
        <w:t>)</w:t>
      </w:r>
      <w:r w:rsidR="00AA703C">
        <w:rPr>
          <w:color w:val="080808"/>
          <w:lang w:val="en-GB"/>
        </w:rPr>
        <w:t xml:space="preserve"> </w:t>
      </w:r>
      <w:r w:rsidR="00AA703C" w:rsidRPr="00BB0713">
        <w:rPr>
          <w:color w:val="FF0000"/>
          <w:lang w:val="en-GB"/>
        </w:rPr>
        <w:t>#</w:t>
      </w:r>
      <w:r w:rsidR="00AA703C">
        <w:rPr>
          <w:color w:val="FF0000"/>
        </w:rPr>
        <w:t>график</w:t>
      </w:r>
      <w:r w:rsidR="00AA703C" w:rsidRPr="00AA703C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L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</w:rPr>
          <m:t>на</m:t>
        </m:r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  <w:lang w:val="en-GB"/>
          </w:rPr>
          <m:t>[a,b]</m:t>
        </m:r>
      </m:oMath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plt.plot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, </w:t>
      </w:r>
      <w:proofErr w:type="spellStart"/>
      <w:r w:rsidRPr="00434EBB">
        <w:rPr>
          <w:color w:val="080808"/>
          <w:lang w:val="en-GB"/>
        </w:rPr>
        <w:t>y_data_p</w:t>
      </w:r>
      <w:proofErr w:type="spellEnd"/>
      <w:r w:rsidRPr="00434EBB">
        <w:rPr>
          <w:color w:val="080808"/>
          <w:lang w:val="en-GB"/>
        </w:rPr>
        <w:t xml:space="preserve">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P</w:t>
      </w:r>
      <w:proofErr w:type="spellEnd"/>
      <w:r w:rsidRPr="00434EBB">
        <w:rPr>
          <w:b/>
          <w:bCs/>
          <w:color w:val="008080"/>
          <w:lang w:val="en-GB"/>
        </w:rPr>
        <w:t>(x)$'</w:t>
      </w:r>
      <w:r w:rsidRPr="00434EBB">
        <w:rPr>
          <w:color w:val="080808"/>
          <w:lang w:val="en-GB"/>
        </w:rPr>
        <w:t>)</w:t>
      </w:r>
      <w:r w:rsidR="00AA703C">
        <w:rPr>
          <w:color w:val="080808"/>
          <w:lang w:val="en-GB"/>
        </w:rPr>
        <w:t xml:space="preserve"> </w:t>
      </w:r>
      <w:r w:rsidR="00AA703C" w:rsidRPr="00BB0713">
        <w:rPr>
          <w:color w:val="FF0000"/>
          <w:lang w:val="en-GB"/>
        </w:rPr>
        <w:t>#</w:t>
      </w:r>
      <w:r w:rsidR="00AA703C">
        <w:rPr>
          <w:color w:val="FF0000"/>
        </w:rPr>
        <w:t>график</w:t>
      </w:r>
      <w:r w:rsidR="00AA703C" w:rsidRPr="00AA703C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P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</w:rPr>
          <m:t>на</m:t>
        </m:r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  <w:lang w:val="en-GB"/>
          </w:rPr>
          <m:t>[a,b]</m:t>
        </m:r>
      </m:oMath>
      <w:r w:rsidRPr="00434EBB">
        <w:rPr>
          <w:color w:val="080808"/>
          <w:lang w:val="en-GB"/>
        </w:rPr>
        <w:br/>
        <w:t>plt.plot(x_data, f(</w:t>
      </w:r>
      <w:proofErr w:type="spellStart"/>
      <w:r w:rsidRPr="00434EBB">
        <w:rPr>
          <w:color w:val="080808"/>
          <w:lang w:val="en-GB"/>
        </w:rPr>
        <w:t>x_data</w:t>
      </w:r>
      <w:proofErr w:type="spellEnd"/>
      <w:r w:rsidRPr="00434EBB">
        <w:rPr>
          <w:color w:val="080808"/>
          <w:lang w:val="en-GB"/>
        </w:rPr>
        <w:t xml:space="preserve">)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f</w:t>
      </w:r>
      <w:proofErr w:type="spellEnd"/>
      <w:r w:rsidRPr="00434EBB">
        <w:rPr>
          <w:b/>
          <w:bCs/>
          <w:color w:val="008080"/>
          <w:lang w:val="en-GB"/>
        </w:rPr>
        <w:t>(x)$'</w:t>
      </w:r>
      <w:r>
        <w:rPr>
          <w:color w:val="080808"/>
          <w:lang w:val="en-GB"/>
        </w:rPr>
        <w:t>)</w:t>
      </w:r>
      <w:r w:rsidR="00AA703C">
        <w:rPr>
          <w:color w:val="080808"/>
          <w:lang w:val="en-GB"/>
        </w:rPr>
        <w:t xml:space="preserve"> </w:t>
      </w:r>
      <w:r w:rsidR="00AA703C" w:rsidRPr="00BB0713">
        <w:rPr>
          <w:color w:val="FF0000"/>
          <w:lang w:val="en-GB"/>
        </w:rPr>
        <w:t>#</w:t>
      </w:r>
      <w:r w:rsidR="00AA703C">
        <w:rPr>
          <w:color w:val="FF0000"/>
        </w:rPr>
        <w:t>график</w:t>
      </w:r>
      <w:r w:rsidR="00AA703C" w:rsidRPr="00AA703C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</w:rPr>
          <m:t>на</m:t>
        </m:r>
        <m:r>
          <w:rPr>
            <w:rFonts w:ascii="Cambria Math" w:hAnsi="Cambria Math"/>
            <w:color w:val="FF0000"/>
            <w:lang w:val="en-GB"/>
          </w:rPr>
          <m:t xml:space="preserve"> </m:t>
        </m:r>
        <m:r>
          <w:rPr>
            <w:rFonts w:ascii="Cambria Math" w:hAnsi="Cambria Math"/>
            <w:color w:val="FF0000"/>
            <w:lang w:val="en-GB"/>
          </w:rPr>
          <m:t>[a,b]</m:t>
        </m:r>
      </m:oMath>
      <w:r>
        <w:rPr>
          <w:color w:val="080808"/>
          <w:lang w:val="en-GB"/>
        </w:rPr>
        <w:br/>
        <w:t>plt.legend()</w:t>
      </w:r>
      <w:r>
        <w:rPr>
          <w:color w:val="080808"/>
          <w:lang w:val="en-GB"/>
        </w:rPr>
        <w:br/>
        <w:t>plt.show()</w:t>
      </w:r>
    </w:p>
    <w:p w:rsidR="00203CDD" w:rsidRPr="00203CDD" w:rsidRDefault="00203CDD" w:rsidP="00203CDD">
      <w:pPr>
        <w:pStyle w:val="HTML"/>
        <w:shd w:val="clear" w:color="auto" w:fill="FFFFFF"/>
        <w:rPr>
          <w:color w:val="080808"/>
          <w:lang w:val="en-GB"/>
        </w:rPr>
      </w:pPr>
    </w:p>
    <w:p w:rsidR="00203CDD" w:rsidRDefault="00434EBB" w:rsidP="00A1043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55532DA4" wp14:editId="730AD639">
            <wp:simplePos x="0" y="0"/>
            <wp:positionH relativeFrom="page">
              <wp:posOffset>3759200</wp:posOffset>
            </wp:positionH>
            <wp:positionV relativeFrom="paragraph">
              <wp:posOffset>417830</wp:posOffset>
            </wp:positionV>
            <wp:extent cx="3181350" cy="2418715"/>
            <wp:effectExtent l="0" t="0" r="0" b="635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41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12779A60" wp14:editId="116A1684">
            <wp:simplePos x="0" y="0"/>
            <wp:positionH relativeFrom="column">
              <wp:posOffset>-775335</wp:posOffset>
            </wp:positionH>
            <wp:positionV relativeFrom="paragraph">
              <wp:posOffset>398145</wp:posOffset>
            </wp:positionV>
            <wp:extent cx="3297555" cy="2438400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55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043B" w:rsidRPr="00A1043B">
        <w:rPr>
          <w:b/>
          <w:sz w:val="28"/>
          <w:szCs w:val="28"/>
        </w:rPr>
        <w:t>Результаты</w:t>
      </w:r>
      <w:r w:rsidR="00A1043B" w:rsidRPr="008C0EBE">
        <w:rPr>
          <w:b/>
          <w:sz w:val="28"/>
          <w:szCs w:val="28"/>
        </w:rPr>
        <w:t xml:space="preserve"> </w:t>
      </w:r>
      <w:r w:rsidR="00A1043B" w:rsidRPr="00A1043B">
        <w:rPr>
          <w:b/>
          <w:sz w:val="28"/>
          <w:szCs w:val="28"/>
        </w:rPr>
        <w:t>выполнения</w:t>
      </w:r>
      <w:r w:rsidR="00A1043B" w:rsidRPr="008C0EBE">
        <w:rPr>
          <w:b/>
          <w:sz w:val="28"/>
          <w:szCs w:val="28"/>
        </w:rPr>
        <w:t>:</w:t>
      </w:r>
    </w:p>
    <w:p w:rsidR="0091072A" w:rsidRPr="00434EBB" w:rsidRDefault="00473797" w:rsidP="0091072A">
      <w:pPr>
        <w:tabs>
          <w:tab w:val="left" w:pos="1640"/>
        </w:tabs>
        <w:rPr>
          <w:b/>
          <w:noProof/>
          <w:sz w:val="28"/>
          <w:szCs w:val="28"/>
          <w:lang w:eastAsia="ru-RU"/>
        </w:rPr>
      </w:pPr>
      <w:r w:rsidRPr="00473797">
        <w:rPr>
          <w:b/>
          <w:noProof/>
          <w:sz w:val="28"/>
          <w:szCs w:val="28"/>
          <w:lang w:eastAsia="ru-RU"/>
        </w:rPr>
        <w:t xml:space="preserve"> </w:t>
      </w:r>
    </w:p>
    <w:p w:rsidR="00C42784" w:rsidRDefault="00A1043B" w:rsidP="001B5B8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</w:t>
      </w:r>
      <w:r w:rsidRPr="00C34915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результатов</w:t>
      </w:r>
      <w:r w:rsidRPr="00C34915">
        <w:rPr>
          <w:b/>
          <w:sz w:val="28"/>
          <w:szCs w:val="28"/>
        </w:rPr>
        <w:t>:</w:t>
      </w:r>
    </w:p>
    <w:p w:rsidR="008A784B" w:rsidRDefault="00C42784" w:rsidP="001B5B8B">
      <w:r>
        <w:t xml:space="preserve">Для интерполяции функции методом Ньютона с конечными разностями для конкретного значения будем определять направление интерполирования – вперед или назад, для получения лучшей точности. Так, для нашего отрезка </w:t>
      </w:r>
      <w:r w:rsidRPr="00C42784">
        <w:t xml:space="preserve">[1; 4]: </w:t>
      </w:r>
      <w:r>
        <w:t xml:space="preserve">интерполирование вперед будет применяться на </w:t>
      </w:r>
      <w:r w:rsidRPr="00C42784">
        <w:t xml:space="preserve">[1; 2.5], </w:t>
      </w:r>
      <w:r>
        <w:t xml:space="preserve">назад – </w:t>
      </w:r>
      <w:r w:rsidRPr="00C42784">
        <w:t>[2.5; 4]</w:t>
      </w:r>
      <w:r w:rsidR="008A784B" w:rsidRPr="008A784B">
        <w:t>.</w:t>
      </w:r>
    </w:p>
    <w:p w:rsidR="008A784B" w:rsidRDefault="008A784B" w:rsidP="001B5B8B">
      <w:r>
        <w:t>Для достижения заданной точности необходимо увеличить число узлов интерполяции до 20. При этом максимальная погрешность для многочлена Лагранжа – примерно 0</w:t>
      </w:r>
      <w:r w:rsidRPr="008A784B">
        <w:t xml:space="preserve">.0004 &lt; 0.001. </w:t>
      </w:r>
      <w:r>
        <w:t xml:space="preserve">Для многочлена Ньютона – 0.0006 </w:t>
      </w:r>
      <w:r w:rsidRPr="008A784B">
        <w:t xml:space="preserve">&lt; 0.001. </w:t>
      </w:r>
      <w:proofErr w:type="gramStart"/>
      <w:r>
        <w:t>Кроме того</w:t>
      </w:r>
      <w:proofErr w:type="gramEnd"/>
      <w:r>
        <w:t xml:space="preserve"> погрешность минимальна в середине отрезка, и максимальна вблизи границ отрезка.</w:t>
      </w:r>
    </w:p>
    <w:p w:rsidR="001B5B8B" w:rsidRPr="00434EBB" w:rsidRDefault="008A784B" w:rsidP="001B5B8B">
      <w:pPr>
        <w:rPr>
          <w:b/>
          <w:sz w:val="28"/>
          <w:szCs w:val="28"/>
        </w:rPr>
      </w:pPr>
      <w:r>
        <w:t>Графики многочленов и функции совпадают при данной масштабе и числе узлов интерполяции.</w:t>
      </w:r>
      <w:r w:rsidR="001B5B8B">
        <w:br w:type="page"/>
      </w:r>
    </w:p>
    <w:p w:rsidR="00B323C9" w:rsidRDefault="00DE2D0B" w:rsidP="00DE2D0B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242C69" w:rsidRPr="00B955A0" w:rsidRDefault="00242C69" w:rsidP="00242C69">
      <w:r w:rsidRPr="00B955A0">
        <w:rPr>
          <w:b/>
        </w:rPr>
        <w:t xml:space="preserve">Задача 4.3.  </w:t>
      </w:r>
      <w:r w:rsidRPr="00B955A0">
        <w:t xml:space="preserve">Задана функция </w:t>
      </w:r>
      <w:r w:rsidRPr="00B955A0">
        <w:rPr>
          <w:noProof/>
          <w:position w:val="-10"/>
        </w:rPr>
        <w:object w:dxaOrig="480" w:dyaOrig="279">
          <v:shape id="_x0000_i1146" type="#_x0000_t75" style="width:24pt;height:13.5pt" o:ole="">
            <v:imagedata r:id="rId40" o:title=""/>
          </v:shape>
          <o:OLEObject Type="Embed" ProgID="Equation.DSMT4" ShapeID="_x0000_i1146" DrawAspect="Content" ObjectID="_1683891792" r:id="rId41"/>
        </w:object>
      </w:r>
      <w:r w:rsidRPr="00B955A0">
        <w:t xml:space="preserve">, определенная на отрезке [-1;1]. Требуется разложить функцию в ряд Тейлора в окрестности нуля с точностью </w:t>
      </w:r>
      <w:r w:rsidRPr="00B955A0">
        <w:rPr>
          <w:position w:val="-6"/>
        </w:rPr>
        <w:object w:dxaOrig="180" w:dyaOrig="200">
          <v:shape id="_x0000_i1147" type="#_x0000_t75" style="width:8.5pt;height:10.5pt" o:ole="">
            <v:imagedata r:id="rId42" o:title=""/>
          </v:shape>
          <o:OLEObject Type="Embed" ProgID="Equation.DSMT4" ShapeID="_x0000_i1147" DrawAspect="Content" ObjectID="_1683891793" r:id="rId43"/>
        </w:object>
      </w:r>
      <w:r w:rsidRPr="00B955A0">
        <w:t xml:space="preserve"> и произвести </w:t>
      </w:r>
      <w:proofErr w:type="spellStart"/>
      <w:r w:rsidRPr="00B955A0">
        <w:t>экономизацию</w:t>
      </w:r>
      <w:proofErr w:type="spellEnd"/>
      <w:r w:rsidRPr="00B955A0">
        <w:t xml:space="preserve"> полученного степенного ряда.</w:t>
      </w:r>
    </w:p>
    <w:p w:rsidR="00242C69" w:rsidRPr="00B955A0" w:rsidRDefault="00242C69" w:rsidP="00242C69">
      <w:pPr>
        <w:rPr>
          <w:b/>
        </w:rPr>
      </w:pPr>
      <w:r w:rsidRPr="00B955A0">
        <w:rPr>
          <w:b/>
        </w:rPr>
        <w:t xml:space="preserve">            ПОРЯДОК РЕШЕНИЯ ЗАДАЧИ:</w:t>
      </w:r>
    </w:p>
    <w:p w:rsidR="00242C69" w:rsidRPr="00B955A0" w:rsidRDefault="00242C69" w:rsidP="00242C69">
      <w:r w:rsidRPr="00B955A0">
        <w:rPr>
          <w:b/>
        </w:rPr>
        <w:t>1.</w:t>
      </w:r>
      <w:r w:rsidRPr="00B955A0">
        <w:t xml:space="preserve"> Определить функцию </w:t>
      </w:r>
      <w:r w:rsidRPr="00B955A0">
        <w:rPr>
          <w:position w:val="-24"/>
          <w:lang w:val="en-US"/>
        </w:rPr>
        <w:object w:dxaOrig="1400" w:dyaOrig="580">
          <v:shape id="_x0000_i1148" type="#_x0000_t75" style="width:70.5pt;height:28.5pt" o:ole="">
            <v:imagedata r:id="rId44" o:title=""/>
          </v:shape>
          <o:OLEObject Type="Embed" ProgID="Equation.DSMT4" ShapeID="_x0000_i1148" DrawAspect="Content" ObjectID="_1683891794" r:id="rId45"/>
        </w:object>
      </w:r>
      <w:r w:rsidRPr="00B955A0">
        <w:t xml:space="preserve">, вычисляющую частичную сумму ряда по коэффициентам </w:t>
      </w:r>
      <w:r w:rsidRPr="00B955A0">
        <w:rPr>
          <w:position w:val="-12"/>
        </w:rPr>
        <w:object w:dxaOrig="600" w:dyaOrig="380">
          <v:shape id="_x0000_i1149" type="#_x0000_t75" style="width:30pt;height:19pt" o:ole="">
            <v:imagedata r:id="rId46" o:title=""/>
          </v:shape>
          <o:OLEObject Type="Embed" ProgID="Equation.DSMT4" ShapeID="_x0000_i1149" DrawAspect="Content" ObjectID="_1683891795" r:id="rId47"/>
        </w:object>
      </w:r>
      <w:r w:rsidRPr="00B955A0">
        <w:t xml:space="preserve"> .</w:t>
      </w:r>
    </w:p>
    <w:p w:rsidR="00242C69" w:rsidRPr="00B955A0" w:rsidRDefault="00242C69" w:rsidP="00242C69">
      <w:r w:rsidRPr="00B955A0">
        <w:rPr>
          <w:b/>
        </w:rPr>
        <w:t>2.</w:t>
      </w:r>
      <w:r w:rsidRPr="00B955A0">
        <w:t xml:space="preserve"> Вычислить коэффициенты разложения и определить требуемое количество слагаемых для достижения требуемой точности, построив график. </w:t>
      </w:r>
    </w:p>
    <w:p w:rsidR="00242C69" w:rsidRPr="00B955A0" w:rsidRDefault="00242C69" w:rsidP="00242C69">
      <w:r w:rsidRPr="00B955A0">
        <w:rPr>
          <w:b/>
        </w:rPr>
        <w:t>3</w:t>
      </w:r>
      <w:r w:rsidRPr="00B955A0">
        <w:t xml:space="preserve">. Произвести </w:t>
      </w:r>
      <w:proofErr w:type="spellStart"/>
      <w:r w:rsidRPr="00B955A0">
        <w:t>экономизацию</w:t>
      </w:r>
      <w:proofErr w:type="spellEnd"/>
      <w:r w:rsidRPr="00B955A0">
        <w:t xml:space="preserve"> степенного ряда до тех пор, пока сохраняется необходимая точность (см. приложение).</w:t>
      </w:r>
    </w:p>
    <w:p w:rsidR="00242C69" w:rsidRPr="00B955A0" w:rsidRDefault="00242C69" w:rsidP="00242C69">
      <w:r w:rsidRPr="00B955A0">
        <w:rPr>
          <w:b/>
        </w:rPr>
        <w:t>4</w:t>
      </w:r>
      <w:r w:rsidRPr="00B955A0">
        <w:t xml:space="preserve">. Построить график погрешности каждого этапа </w:t>
      </w:r>
      <w:proofErr w:type="spellStart"/>
      <w:r w:rsidRPr="00B955A0">
        <w:t>экономизации</w:t>
      </w:r>
      <w:proofErr w:type="spellEnd"/>
      <w:r w:rsidRPr="00B955A0">
        <w:t>.</w:t>
      </w:r>
    </w:p>
    <w:tbl>
      <w:tblPr>
        <w:tblW w:w="0" w:type="auto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2410"/>
      </w:tblGrid>
      <w:tr w:rsidR="00242C69" w:rsidRPr="006C2A0A" w:rsidTr="00441BED">
        <w:tc>
          <w:tcPr>
            <w:tcW w:w="992" w:type="dxa"/>
            <w:tcBorders>
              <w:top w:val="double" w:sz="6" w:space="0" w:color="auto"/>
              <w:left w:val="nil"/>
            </w:tcBorders>
          </w:tcPr>
          <w:p w:rsidR="00242C69" w:rsidRPr="006C2A0A" w:rsidRDefault="00242C69" w:rsidP="00441BED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lang w:val="en-US"/>
              </w:rPr>
              <w:t>N</w:t>
            </w:r>
          </w:p>
        </w:tc>
        <w:tc>
          <w:tcPr>
            <w:tcW w:w="2410" w:type="dxa"/>
            <w:tcBorders>
              <w:top w:val="double" w:sz="6" w:space="0" w:color="auto"/>
              <w:right w:val="double" w:sz="6" w:space="0" w:color="auto"/>
            </w:tcBorders>
          </w:tcPr>
          <w:p w:rsidR="00242C69" w:rsidRPr="006C2A0A" w:rsidRDefault="00242C69" w:rsidP="00441BED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639" w:dyaOrig="340">
                <v:shape id="_x0000_i1158" type="#_x0000_t75" style="width:31.5pt;height:17.5pt" o:ole="">
                  <v:imagedata r:id="rId48" o:title=""/>
                </v:shape>
                <o:OLEObject Type="Embed" ProgID="Equation.DSMT4" ShapeID="_x0000_i1158" DrawAspect="Content" ObjectID="_1683891796" r:id="rId49"/>
              </w:object>
            </w:r>
          </w:p>
        </w:tc>
      </w:tr>
      <w:tr w:rsidR="00242C69" w:rsidRPr="006A7384" w:rsidTr="00441BED">
        <w:tc>
          <w:tcPr>
            <w:tcW w:w="992" w:type="dxa"/>
            <w:tcBorders>
              <w:left w:val="nil"/>
            </w:tcBorders>
          </w:tcPr>
          <w:p w:rsidR="00242C69" w:rsidRPr="00242C69" w:rsidRDefault="00242C69" w:rsidP="00441BE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242C69">
              <w:rPr>
                <w:rFonts w:ascii="Times New Roman CYR" w:hAnsi="Times New Roman CYR"/>
              </w:rPr>
              <w:t>4</w:t>
            </w:r>
            <w:r w:rsidRPr="00242C69">
              <w:rPr>
                <w:rFonts w:ascii="Times New Roman CYR" w:hAnsi="Times New Roman CYR"/>
                <w:lang w:val="en-US"/>
              </w:rPr>
              <w:t>.3.22</w:t>
            </w:r>
          </w:p>
          <w:p w:rsidR="00242C69" w:rsidRPr="00242C69" w:rsidRDefault="00242C69" w:rsidP="00441BE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242C69">
              <w:rPr>
                <w:rFonts w:ascii="Times New Roman CYR" w:hAnsi="Times New Roman CYR"/>
              </w:rPr>
              <w:t>4.3.52</w:t>
            </w:r>
          </w:p>
        </w:tc>
        <w:tc>
          <w:tcPr>
            <w:tcW w:w="2410" w:type="dxa"/>
            <w:tcBorders>
              <w:right w:val="double" w:sz="6" w:space="0" w:color="auto"/>
            </w:tcBorders>
          </w:tcPr>
          <w:p w:rsidR="00242C69" w:rsidRPr="00242C69" w:rsidRDefault="00242C69" w:rsidP="00441BE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  <w:lang w:val="en-US"/>
              </w:rPr>
            </w:pPr>
            <w:r w:rsidRPr="00242C69">
              <w:rPr>
                <w:rFonts w:ascii="Times New Roman CYR" w:hAnsi="Times New Roman CYR"/>
                <w:position w:val="-10"/>
              </w:rPr>
              <w:object w:dxaOrig="920" w:dyaOrig="340">
                <v:shape id="_x0000_i1160" type="#_x0000_t75" style="width:46pt;height:17.5pt" o:ole="">
                  <v:imagedata r:id="rId50" o:title=""/>
                </v:shape>
                <o:OLEObject Type="Embed" ProgID="Equation.DSMT4" ShapeID="_x0000_i1160" DrawAspect="Content" ObjectID="_1683891797" r:id="rId51"/>
              </w:object>
            </w:r>
            <w:r w:rsidRPr="00242C69">
              <w:rPr>
                <w:rFonts w:ascii="Times New Roman CYR" w:hAnsi="Times New Roman CYR"/>
              </w:rPr>
              <w:t xml:space="preserve"> </w:t>
            </w:r>
          </w:p>
          <w:p w:rsidR="00242C69" w:rsidRPr="00242C69" w:rsidRDefault="00242C69" w:rsidP="00441BE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242C69">
              <w:rPr>
                <w:rFonts w:ascii="Times New Roman CYR" w:hAnsi="Times New Roman CYR"/>
                <w:i/>
              </w:rPr>
              <w:t xml:space="preserve"> </w:t>
            </w:r>
          </w:p>
        </w:tc>
      </w:tr>
    </w:tbl>
    <w:p w:rsidR="00B323C9" w:rsidRDefault="00B323C9" w:rsidP="00DE2D0B">
      <w:pPr>
        <w:rPr>
          <w:b/>
          <w:sz w:val="28"/>
          <w:szCs w:val="28"/>
        </w:rPr>
      </w:pPr>
    </w:p>
    <w:p w:rsidR="00242C69" w:rsidRDefault="00242C69" w:rsidP="00DE2D0B">
      <w:pPr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й материал</w:t>
      </w:r>
    </w:p>
    <w:p w:rsidR="00242C69" w:rsidRDefault="00242C69" w:rsidP="00242C69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 xml:space="preserve">Многочлены Чебышёва </w:t>
      </w:r>
      <w:r w:rsidRPr="00464EF2">
        <w:rPr>
          <w:rFonts w:ascii="Times New Roman CYR" w:hAnsi="Times New Roman CYR"/>
          <w:position w:val="-10"/>
        </w:rPr>
        <w:object w:dxaOrig="499" w:dyaOrig="300">
          <v:shape id="_x0000_i1168" type="#_x0000_t75" style="width:25pt;height:16pt" o:ole="">
            <v:imagedata r:id="rId52" o:title=""/>
          </v:shape>
          <o:OLEObject Type="Embed" ProgID="Equation.DSMT4" ShapeID="_x0000_i1168" DrawAspect="Content" ObjectID="_1683891798" r:id="rId53"/>
        </w:object>
      </w:r>
      <w:r>
        <w:rPr>
          <w:rFonts w:ascii="Times New Roman CYR" w:hAnsi="Times New Roman CYR"/>
        </w:rPr>
        <w:t xml:space="preserve"> могут быть определены с помощью рекуррентного соотношения </w:t>
      </w:r>
      <w:r w:rsidRPr="005D5B02">
        <w:rPr>
          <w:rFonts w:ascii="Times New Roman CYR" w:hAnsi="Times New Roman CYR"/>
          <w:position w:val="-10"/>
        </w:rPr>
        <w:object w:dxaOrig="780" w:dyaOrig="300">
          <v:shape id="_x0000_i1169" type="#_x0000_t75" style="width:39.5pt;height:16pt" o:ole="">
            <v:imagedata r:id="rId54" o:title=""/>
          </v:shape>
          <o:OLEObject Type="Embed" ProgID="Equation.DSMT4" ShapeID="_x0000_i1169" DrawAspect="Content" ObjectID="_1683891799" r:id="rId55"/>
        </w:object>
      </w:r>
      <w:r>
        <w:rPr>
          <w:rFonts w:ascii="Times New Roman CYR" w:hAnsi="Times New Roman CYR"/>
        </w:rPr>
        <w:t xml:space="preserve">, </w:t>
      </w:r>
      <w:r w:rsidRPr="005D5B02">
        <w:rPr>
          <w:rFonts w:ascii="Times New Roman CYR" w:hAnsi="Times New Roman CYR"/>
          <w:position w:val="-10"/>
        </w:rPr>
        <w:object w:dxaOrig="800" w:dyaOrig="300">
          <v:shape id="_x0000_i1170" type="#_x0000_t75" style="width:40.5pt;height:16pt" o:ole="">
            <v:imagedata r:id="rId56" o:title=""/>
          </v:shape>
          <o:OLEObject Type="Embed" ProgID="Equation.DSMT4" ShapeID="_x0000_i1170" DrawAspect="Content" ObjectID="_1683891800" r:id="rId57"/>
        </w:object>
      </w:r>
      <w:r>
        <w:rPr>
          <w:rFonts w:ascii="Times New Roman CYR" w:hAnsi="Times New Roman CYR"/>
        </w:rPr>
        <w:t xml:space="preserve">, </w:t>
      </w:r>
      <w:r w:rsidRPr="005D5B02">
        <w:rPr>
          <w:rFonts w:ascii="Times New Roman CYR" w:hAnsi="Times New Roman CYR"/>
          <w:position w:val="-10"/>
        </w:rPr>
        <w:object w:dxaOrig="2200" w:dyaOrig="300">
          <v:shape id="_x0000_i1171" type="#_x0000_t75" style="width:109.5pt;height:16pt" o:ole="">
            <v:imagedata r:id="rId58" o:title=""/>
          </v:shape>
          <o:OLEObject Type="Embed" ProgID="Equation.DSMT4" ShapeID="_x0000_i1171" DrawAspect="Content" ObjectID="_1683891801" r:id="rId59"/>
        </w:object>
      </w:r>
      <w:r>
        <w:rPr>
          <w:rFonts w:ascii="Times New Roman CYR" w:hAnsi="Times New Roman CYR"/>
        </w:rPr>
        <w:t xml:space="preserve">. </w:t>
      </w:r>
    </w:p>
    <w:p w:rsidR="00242C69" w:rsidRDefault="00242C69" w:rsidP="00242C69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>Ф</w:t>
      </w:r>
      <w:r w:rsidRPr="00347E01">
        <w:rPr>
          <w:rFonts w:ascii="Times New Roman CYR" w:hAnsi="Times New Roman CYR"/>
        </w:rPr>
        <w:t xml:space="preserve">ормулы </w:t>
      </w:r>
      <w:proofErr w:type="spellStart"/>
      <w:r w:rsidRPr="00347E01">
        <w:rPr>
          <w:rFonts w:ascii="Times New Roman CYR" w:hAnsi="Times New Roman CYR"/>
        </w:rPr>
        <w:t>экономизации</w:t>
      </w:r>
      <w:proofErr w:type="spellEnd"/>
      <w:r w:rsidRPr="00347E01">
        <w:rPr>
          <w:rFonts w:ascii="Times New Roman CYR" w:hAnsi="Times New Roman CYR"/>
        </w:rPr>
        <w:t xml:space="preserve"> степенного ряда</w:t>
      </w:r>
      <w:r>
        <w:rPr>
          <w:rFonts w:ascii="Times New Roman CYR" w:hAnsi="Times New Roman CYR"/>
        </w:rPr>
        <w:t>:</w:t>
      </w:r>
    </w:p>
    <w:p w:rsidR="00242C69" w:rsidRDefault="00242C69" w:rsidP="00242C69">
      <w:pPr>
        <w:pStyle w:val="MTDisplayEquation"/>
      </w:pPr>
      <w:r>
        <w:t xml:space="preserve">                </w:t>
      </w:r>
      <w:r w:rsidRPr="005D5B02">
        <w:rPr>
          <w:position w:val="-10"/>
        </w:rPr>
        <w:object w:dxaOrig="520" w:dyaOrig="300">
          <v:shape id="_x0000_i1172" type="#_x0000_t75" style="width:25.5pt;height:16pt" o:ole="">
            <v:imagedata r:id="rId60" o:title=""/>
          </v:shape>
          <o:OLEObject Type="Embed" ProgID="Equation.DSMT4" ShapeID="_x0000_i1172" DrawAspect="Content" ObjectID="_1683891802" r:id="rId61"/>
        </w:object>
      </w:r>
      <w:r>
        <w:t xml:space="preserve">, </w:t>
      </w:r>
      <w:r w:rsidRPr="005E6ED8">
        <w:rPr>
          <w:position w:val="-20"/>
        </w:rPr>
        <w:object w:dxaOrig="1200" w:dyaOrig="520">
          <v:shape id="_x0000_i1173" type="#_x0000_t75" style="width:60pt;height:25.5pt" o:ole="">
            <v:imagedata r:id="rId62" o:title=""/>
          </v:shape>
          <o:OLEObject Type="Embed" ProgID="Equation.DSMT4" ShapeID="_x0000_i1173" DrawAspect="Content" ObjectID="_1683891803" r:id="rId63"/>
        </w:object>
      </w:r>
      <w:r>
        <w:t xml:space="preserve">, </w:t>
      </w:r>
      <w:r w:rsidRPr="005E6ED8">
        <w:rPr>
          <w:position w:val="-20"/>
        </w:rPr>
        <w:object w:dxaOrig="1300" w:dyaOrig="520">
          <v:shape id="_x0000_i1174" type="#_x0000_t75" style="width:65.5pt;height:25.5pt" o:ole="">
            <v:imagedata r:id="rId64" o:title=""/>
          </v:shape>
          <o:OLEObject Type="Embed" ProgID="Equation.DSMT4" ShapeID="_x0000_i1174" DrawAspect="Content" ObjectID="_1683891804" r:id="rId65"/>
        </w:object>
      </w:r>
      <w:r>
        <w:t xml:space="preserve">, </w:t>
      </w:r>
      <w:r w:rsidRPr="005E6ED8">
        <w:rPr>
          <w:position w:val="-20"/>
        </w:rPr>
        <w:object w:dxaOrig="1640" w:dyaOrig="520">
          <v:shape id="_x0000_i1175" type="#_x0000_t75" style="width:82.5pt;height:25.5pt" o:ole="">
            <v:imagedata r:id="rId66" o:title=""/>
          </v:shape>
          <o:OLEObject Type="Embed" ProgID="Equation.DSMT4" ShapeID="_x0000_i1175" DrawAspect="Content" ObjectID="_1683891805" r:id="rId67"/>
        </w:object>
      </w:r>
      <w:r>
        <w:t xml:space="preserve"> , </w:t>
      </w:r>
      <w:r w:rsidRPr="005E6ED8">
        <w:rPr>
          <w:position w:val="-20"/>
        </w:rPr>
        <w:object w:dxaOrig="1960" w:dyaOrig="520">
          <v:shape id="_x0000_i1176" type="#_x0000_t75" style="width:97.5pt;height:25.5pt" o:ole="">
            <v:imagedata r:id="rId68" o:title=""/>
          </v:shape>
          <o:OLEObject Type="Embed" ProgID="Equation.DSMT4" ShapeID="_x0000_i1176" DrawAspect="Content" ObjectID="_1683891806" r:id="rId69"/>
        </w:object>
      </w:r>
      <w:r>
        <w:t xml:space="preserve"> </w:t>
      </w:r>
    </w:p>
    <w:p w:rsidR="00242C69" w:rsidRDefault="00242C69" w:rsidP="00242C69">
      <w:pPr>
        <w:pStyle w:val="MTDisplayEquation"/>
        <w:jc w:val="center"/>
      </w:pPr>
      <w:r w:rsidRPr="005E6ED8">
        <w:rPr>
          <w:position w:val="-20"/>
        </w:rPr>
        <w:object w:dxaOrig="2400" w:dyaOrig="520">
          <v:shape id="_x0000_i1177" type="#_x0000_t75" style="width:120pt;height:25.5pt" o:ole="">
            <v:imagedata r:id="rId70" o:title=""/>
          </v:shape>
          <o:OLEObject Type="Embed" ProgID="Equation.DSMT4" ShapeID="_x0000_i1177" DrawAspect="Content" ObjectID="_1683891807" r:id="rId71"/>
        </w:object>
      </w:r>
      <w:r>
        <w:t xml:space="preserve">, </w:t>
      </w:r>
      <w:r w:rsidRPr="005E6ED8">
        <w:rPr>
          <w:position w:val="-20"/>
        </w:rPr>
        <w:object w:dxaOrig="2640" w:dyaOrig="520">
          <v:shape id="_x0000_i1178" type="#_x0000_t75" style="width:132pt;height:25.5pt" o:ole="">
            <v:imagedata r:id="rId72" o:title=""/>
          </v:shape>
          <o:OLEObject Type="Embed" ProgID="Equation.DSMT4" ShapeID="_x0000_i1178" DrawAspect="Content" ObjectID="_1683891808" r:id="rId73"/>
        </w:object>
      </w:r>
      <w:r>
        <w:t xml:space="preserve">, </w:t>
      </w:r>
      <w:r w:rsidRPr="005E6ED8">
        <w:rPr>
          <w:position w:val="-20"/>
        </w:rPr>
        <w:object w:dxaOrig="3240" w:dyaOrig="520">
          <v:shape id="_x0000_i1179" type="#_x0000_t75" style="width:162pt;height:25.5pt" o:ole="">
            <v:imagedata r:id="rId74" o:title=""/>
          </v:shape>
          <o:OLEObject Type="Embed" ProgID="Equation.DSMT4" ShapeID="_x0000_i1179" DrawAspect="Content" ObjectID="_1683891809" r:id="rId75"/>
        </w:object>
      </w:r>
      <w:r>
        <w:t xml:space="preserve"> </w:t>
      </w:r>
    </w:p>
    <w:p w:rsidR="00242C69" w:rsidRPr="00401342" w:rsidRDefault="00242C69" w:rsidP="00242C69">
      <w:pPr>
        <w:jc w:val="center"/>
      </w:pPr>
      <w:r w:rsidRPr="005E6ED8">
        <w:rPr>
          <w:position w:val="-20"/>
          <w:lang w:val="en-US"/>
        </w:rPr>
        <w:object w:dxaOrig="3500" w:dyaOrig="520">
          <v:shape id="_x0000_i1180" type="#_x0000_t75" style="width:175pt;height:25.5pt" o:ole="">
            <v:imagedata r:id="rId76" o:title=""/>
          </v:shape>
          <o:OLEObject Type="Embed" ProgID="Equation.DSMT4" ShapeID="_x0000_i1180" DrawAspect="Content" ObjectID="_1683891810" r:id="rId77"/>
        </w:object>
      </w:r>
      <w:r w:rsidRPr="00401342">
        <w:t xml:space="preserve">, </w:t>
      </w:r>
      <w:r w:rsidRPr="00347E01">
        <w:rPr>
          <w:position w:val="-20"/>
          <w:lang w:val="en-US"/>
        </w:rPr>
        <w:object w:dxaOrig="4220" w:dyaOrig="520">
          <v:shape id="_x0000_i1181" type="#_x0000_t75" style="width:211pt;height:25.5pt" o:ole="">
            <v:imagedata r:id="rId78" o:title=""/>
          </v:shape>
          <o:OLEObject Type="Embed" ProgID="Equation.DSMT4" ShapeID="_x0000_i1181" DrawAspect="Content" ObjectID="_1683891811" r:id="rId79"/>
        </w:object>
      </w:r>
      <w:r w:rsidRPr="00401342">
        <w:t xml:space="preserve"> </w:t>
      </w:r>
    </w:p>
    <w:p w:rsidR="00242C69" w:rsidRDefault="00242C69" w:rsidP="00242C69">
      <w:pPr>
        <w:pStyle w:val="MTDisplayEquation"/>
      </w:pPr>
      <w:r>
        <w:tab/>
      </w:r>
      <w:r w:rsidRPr="005E6ED8">
        <w:rPr>
          <w:position w:val="-4"/>
        </w:rPr>
        <w:object w:dxaOrig="160" w:dyaOrig="240">
          <v:shape id="_x0000_i1182" type="#_x0000_t75" style="width:7.5pt;height:12pt" o:ole="">
            <v:imagedata r:id="rId80" o:title=""/>
          </v:shape>
          <o:OLEObject Type="Embed" ProgID="Equation.DSMT4" ShapeID="_x0000_i1182" DrawAspect="Content" ObjectID="_1683891812" r:id="rId81"/>
        </w:object>
      </w:r>
      <w:r>
        <w:t xml:space="preserve">  </w:t>
      </w:r>
      <w:r w:rsidRPr="00347E01">
        <w:rPr>
          <w:position w:val="-20"/>
        </w:rPr>
        <w:object w:dxaOrig="4720" w:dyaOrig="520">
          <v:shape id="_x0000_i1183" type="#_x0000_t75" style="width:235.5pt;height:25.5pt" o:ole="">
            <v:imagedata r:id="rId82" o:title=""/>
          </v:shape>
          <o:OLEObject Type="Embed" ProgID="Equation.DSMT4" ShapeID="_x0000_i1183" DrawAspect="Content" ObjectID="_1683891813" r:id="rId83"/>
        </w:object>
      </w:r>
      <w:r>
        <w:t xml:space="preserve"> </w:t>
      </w:r>
    </w:p>
    <w:p w:rsidR="00194403" w:rsidRPr="00194403" w:rsidRDefault="00194403" w:rsidP="00DE2D0B">
      <w:pPr>
        <w:rPr>
          <w:b/>
          <w:sz w:val="28"/>
          <w:szCs w:val="28"/>
        </w:rPr>
      </w:pPr>
    </w:p>
    <w:p w:rsidR="00194403" w:rsidRPr="00993D4C" w:rsidRDefault="00194403" w:rsidP="00194403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</w:t>
      </w:r>
      <w:r w:rsidRPr="00993D4C">
        <w:rPr>
          <w:b/>
          <w:sz w:val="28"/>
          <w:szCs w:val="28"/>
        </w:rPr>
        <w:t xml:space="preserve"> </w:t>
      </w:r>
      <w:r w:rsidR="001A265F">
        <w:rPr>
          <w:b/>
          <w:sz w:val="28"/>
          <w:szCs w:val="28"/>
        </w:rPr>
        <w:t>программы</w:t>
      </w:r>
      <w:r w:rsidR="001A265F" w:rsidRPr="00993D4C">
        <w:rPr>
          <w:b/>
          <w:sz w:val="28"/>
          <w:szCs w:val="28"/>
        </w:rPr>
        <w:t>:</w:t>
      </w:r>
    </w:p>
    <w:p w:rsidR="00993D4C" w:rsidRPr="00993D4C" w:rsidRDefault="00434EBB" w:rsidP="00434EBB">
      <w:pPr>
        <w:pStyle w:val="HTML"/>
        <w:shd w:val="clear" w:color="auto" w:fill="FFFFFF"/>
        <w:rPr>
          <w:color w:val="0033B3"/>
          <w:lang w:val="en-GB"/>
        </w:rPr>
      </w:pPr>
      <w:r w:rsidRPr="00434EBB">
        <w:rPr>
          <w:color w:val="0033B3"/>
          <w:lang w:val="en-GB"/>
        </w:rPr>
        <w:t>import</w:t>
      </w:r>
      <w:r w:rsidRPr="00993D4C">
        <w:rPr>
          <w:color w:val="0033B3"/>
          <w:lang w:val="en-GB"/>
        </w:rPr>
        <w:t xml:space="preserve"> </w:t>
      </w:r>
      <w:proofErr w:type="spellStart"/>
      <w:r w:rsidRPr="00434EBB">
        <w:rPr>
          <w:color w:val="080808"/>
          <w:lang w:val="en-GB"/>
        </w:rPr>
        <w:t>numpy</w:t>
      </w:r>
      <w:proofErr w:type="spellEnd"/>
      <w:r w:rsidRPr="00993D4C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>as</w:t>
      </w:r>
      <w:r w:rsidRPr="00993D4C">
        <w:rPr>
          <w:color w:val="0033B3"/>
          <w:lang w:val="en-GB"/>
        </w:rPr>
        <w:t xml:space="preserve"> </w:t>
      </w:r>
      <w:r w:rsidRPr="00434EBB">
        <w:rPr>
          <w:color w:val="080808"/>
          <w:lang w:val="en-GB"/>
        </w:rPr>
        <w:t>np</w:t>
      </w:r>
      <w:r w:rsidRPr="00993D4C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>import</w:t>
      </w:r>
      <w:r w:rsidRPr="00993D4C">
        <w:rPr>
          <w:color w:val="0033B3"/>
          <w:lang w:val="en-GB"/>
        </w:rPr>
        <w:t xml:space="preserve"> </w:t>
      </w:r>
      <w:r w:rsidRPr="00434EBB">
        <w:rPr>
          <w:color w:val="080808"/>
          <w:lang w:val="en-GB"/>
        </w:rPr>
        <w:t>math</w:t>
      </w:r>
      <w:r w:rsidRPr="00993D4C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>import</w:t>
      </w:r>
      <w:r w:rsidRPr="00993D4C">
        <w:rPr>
          <w:color w:val="0033B3"/>
          <w:lang w:val="en-GB"/>
        </w:rPr>
        <w:t xml:space="preserve"> </w:t>
      </w:r>
      <w:proofErr w:type="spellStart"/>
      <w:r w:rsidRPr="00434EBB">
        <w:rPr>
          <w:color w:val="080808"/>
          <w:lang w:val="en-GB"/>
        </w:rPr>
        <w:t>matplotlib</w:t>
      </w:r>
      <w:r w:rsidRPr="00993D4C">
        <w:rPr>
          <w:color w:val="080808"/>
          <w:lang w:val="en-GB"/>
        </w:rPr>
        <w:t>.</w:t>
      </w:r>
      <w:r w:rsidRPr="00434EBB">
        <w:rPr>
          <w:color w:val="080808"/>
          <w:lang w:val="en-GB"/>
        </w:rPr>
        <w:t>pyplot</w:t>
      </w:r>
      <w:proofErr w:type="spellEnd"/>
      <w:r w:rsidRPr="00993D4C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>as</w:t>
      </w:r>
      <w:r w:rsidRPr="00993D4C">
        <w:rPr>
          <w:color w:val="0033B3"/>
          <w:lang w:val="en-GB"/>
        </w:rPr>
        <w:t xml:space="preserve"> </w:t>
      </w:r>
      <w:proofErr w:type="spellStart"/>
      <w:r w:rsidRPr="00434EBB">
        <w:rPr>
          <w:color w:val="080808"/>
          <w:lang w:val="en-GB"/>
        </w:rPr>
        <w:t>plt</w:t>
      </w:r>
      <w:proofErr w:type="spellEnd"/>
      <w:r w:rsidRPr="00993D4C">
        <w:rPr>
          <w:color w:val="080808"/>
          <w:lang w:val="en-GB"/>
        </w:rPr>
        <w:br/>
      </w:r>
      <w:r w:rsidRPr="00993D4C">
        <w:rPr>
          <w:color w:val="080808"/>
          <w:lang w:val="en-GB"/>
        </w:rPr>
        <w:br/>
      </w:r>
      <w:r w:rsidRPr="00993D4C">
        <w:rPr>
          <w:color w:val="080808"/>
          <w:lang w:val="en-GB"/>
        </w:rPr>
        <w:lastRenderedPageBreak/>
        <w:br/>
      </w:r>
      <w:r w:rsidR="00993D4C" w:rsidRPr="00993D4C">
        <w:rPr>
          <w:color w:val="FF0000"/>
          <w:lang w:val="en-GB"/>
        </w:rPr>
        <w:t>#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>=xsin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</m:oMath>
    </w:p>
    <w:p w:rsidR="00993D4C" w:rsidRDefault="00434EBB" w:rsidP="00434EBB">
      <w:pPr>
        <w:pStyle w:val="HTML"/>
        <w:shd w:val="clear" w:color="auto" w:fill="FFFFFF"/>
        <w:rPr>
          <w:color w:val="080808"/>
          <w:lang w:val="en-GB"/>
        </w:rPr>
      </w:pP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f</w:t>
      </w:r>
      <w:r w:rsidRPr="00434EBB">
        <w:rPr>
          <w:color w:val="080808"/>
          <w:lang w:val="en-GB"/>
        </w:rPr>
        <w:t>(x):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x*</w:t>
      </w:r>
      <w:proofErr w:type="spellStart"/>
      <w:r w:rsidRPr="00434EBB">
        <w:rPr>
          <w:color w:val="080808"/>
          <w:lang w:val="en-GB"/>
        </w:rPr>
        <w:t>np.sin</w:t>
      </w:r>
      <w:proofErr w:type="spellEnd"/>
      <w:r w:rsidRPr="00434EBB">
        <w:rPr>
          <w:color w:val="080808"/>
          <w:lang w:val="en-GB"/>
        </w:rPr>
        <w:t>(x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993D4C" w:rsidRPr="00BB0713">
        <w:rPr>
          <w:color w:val="FF0000"/>
          <w:lang w:val="en-GB"/>
        </w:rPr>
        <w:t>#</w:t>
      </w:r>
      <w:r w:rsidR="00993D4C">
        <w:rPr>
          <w:color w:val="FF0000"/>
        </w:rPr>
        <w:t>частичная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сумма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  <w:lang w:val="en-GB"/>
        </w:rPr>
        <w:t xml:space="preserve">n </w:t>
      </w:r>
      <w:r w:rsidR="00993D4C">
        <w:rPr>
          <w:color w:val="FF0000"/>
        </w:rPr>
        <w:t>членов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ряда</w:t>
      </w:r>
      <w:r w:rsid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в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точке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  <w:lang w:val="en-GB"/>
        </w:rPr>
        <w:t>x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s</w:t>
      </w:r>
      <w:r w:rsidRPr="00434EBB">
        <w:rPr>
          <w:color w:val="080808"/>
          <w:lang w:val="en-GB"/>
        </w:rPr>
        <w:t>(x, n):</w:t>
      </w:r>
      <w:r w:rsidRPr="00434EBB">
        <w:rPr>
          <w:color w:val="080808"/>
          <w:lang w:val="en-GB"/>
        </w:rPr>
        <w:br/>
        <w:t xml:space="preserve">    sum = </w:t>
      </w:r>
      <w:r w:rsidRPr="00434EBB">
        <w:rPr>
          <w:color w:val="1750EB"/>
          <w:lang w:val="en-GB"/>
        </w:rPr>
        <w:t>0</w:t>
      </w:r>
      <w:r w:rsidRPr="00434EBB">
        <w:rPr>
          <w:color w:val="1750EB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n+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sum += c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 * </w:t>
      </w:r>
      <w:proofErr w:type="spellStart"/>
      <w:r w:rsidRPr="00434EBB">
        <w:rPr>
          <w:color w:val="080808"/>
          <w:lang w:val="en-GB"/>
        </w:rPr>
        <w:t>np.power</w:t>
      </w:r>
      <w:proofErr w:type="spellEnd"/>
      <w:r w:rsidRPr="00434EBB">
        <w:rPr>
          <w:color w:val="080808"/>
          <w:lang w:val="en-GB"/>
        </w:rPr>
        <w:t xml:space="preserve">(x,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sum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993D4C" w:rsidRPr="00BB0713">
        <w:rPr>
          <w:color w:val="FF0000"/>
          <w:lang w:val="en-GB"/>
        </w:rPr>
        <w:t>#</w:t>
      </w:r>
      <w:r w:rsidR="00993D4C">
        <w:rPr>
          <w:color w:val="FF0000"/>
        </w:rPr>
        <w:t>коэффициенты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разложения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в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ряд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Тейлора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factor</w:t>
      </w:r>
      <w:r w:rsidRPr="00434EBB">
        <w:rPr>
          <w:color w:val="080808"/>
          <w:lang w:val="en-GB"/>
        </w:rPr>
        <w:t>(n):</w:t>
      </w:r>
      <w:r w:rsidRPr="00434EBB">
        <w:rPr>
          <w:color w:val="080808"/>
          <w:lang w:val="en-GB"/>
        </w:rPr>
        <w:br/>
        <w:t xml:space="preserve">    c = [</w:t>
      </w:r>
      <w:r w:rsidRPr="00434EBB">
        <w:rPr>
          <w:color w:val="1750EB"/>
          <w:lang w:val="en-GB"/>
        </w:rPr>
        <w:t>0</w:t>
      </w:r>
      <w:r w:rsidRPr="00434EBB">
        <w:rPr>
          <w:color w:val="080808"/>
          <w:lang w:val="en-GB"/>
        </w:rPr>
        <w:t>]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, n+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c.append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np.round</w:t>
      </w:r>
      <w:proofErr w:type="spellEnd"/>
      <w:r w:rsidRPr="00434EBB">
        <w:rPr>
          <w:color w:val="080808"/>
          <w:lang w:val="en-GB"/>
        </w:rPr>
        <w:t>(</w:t>
      </w:r>
      <w:proofErr w:type="spellStart"/>
      <w:r w:rsidRPr="00434EBB">
        <w:rPr>
          <w:color w:val="080808"/>
          <w:lang w:val="en-GB"/>
        </w:rPr>
        <w:t>np.sin</w:t>
      </w:r>
      <w:proofErr w:type="spellEnd"/>
      <w:r w:rsidRPr="00434EBB">
        <w:rPr>
          <w:color w:val="080808"/>
          <w:lang w:val="en-GB"/>
        </w:rPr>
        <w:t>((i-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*</w:t>
      </w:r>
      <w:proofErr w:type="spellStart"/>
      <w:r w:rsidRPr="00434EBB">
        <w:rPr>
          <w:color w:val="080808"/>
          <w:lang w:val="en-GB"/>
        </w:rPr>
        <w:t>np.pi</w:t>
      </w:r>
      <w:proofErr w:type="spellEnd"/>
      <w:r w:rsidRPr="00434EBB">
        <w:rPr>
          <w:color w:val="080808"/>
          <w:lang w:val="en-GB"/>
        </w:rPr>
        <w:t>/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 xml:space="preserve">) / </w:t>
      </w:r>
      <w:proofErr w:type="spellStart"/>
      <w:r w:rsidRPr="00434EBB">
        <w:rPr>
          <w:color w:val="080808"/>
          <w:lang w:val="en-GB"/>
        </w:rPr>
        <w:t>math.factorial</w:t>
      </w:r>
      <w:proofErr w:type="spellEnd"/>
      <w:r w:rsidRPr="00434EBB">
        <w:rPr>
          <w:color w:val="080808"/>
          <w:lang w:val="en-GB"/>
        </w:rPr>
        <w:t>(i-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 xml:space="preserve">), </w:t>
      </w:r>
      <w:r w:rsidRPr="00434EBB">
        <w:rPr>
          <w:color w:val="1750EB"/>
          <w:lang w:val="en-GB"/>
        </w:rPr>
        <w:t>11</w:t>
      </w:r>
      <w:r w:rsidRPr="00434EBB">
        <w:rPr>
          <w:color w:val="080808"/>
          <w:lang w:val="en-GB"/>
        </w:rPr>
        <w:t>))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c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993D4C" w:rsidRPr="00BB0713">
        <w:rPr>
          <w:color w:val="FF0000"/>
          <w:lang w:val="en-GB"/>
        </w:rPr>
        <w:t>#</w:t>
      </w:r>
      <w:r w:rsidR="00993D4C">
        <w:rPr>
          <w:color w:val="FF0000"/>
        </w:rPr>
        <w:t>многочлен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Чебышева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  <w:lang w:val="en-GB"/>
        </w:rPr>
        <w:t>n-</w:t>
      </w:r>
      <w:r w:rsidR="00993D4C">
        <w:rPr>
          <w:color w:val="FF0000"/>
        </w:rPr>
        <w:t>ой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степени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в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точке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  <w:lang w:val="en-GB"/>
        </w:rPr>
        <w:t>x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T</w:t>
      </w:r>
      <w:r w:rsidRPr="00434EBB">
        <w:rPr>
          <w:color w:val="080808"/>
          <w:lang w:val="en-GB"/>
        </w:rPr>
        <w:t>(n, x):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if </w:t>
      </w:r>
      <w:r w:rsidRPr="00434EBB">
        <w:rPr>
          <w:color w:val="080808"/>
          <w:lang w:val="en-GB"/>
        </w:rPr>
        <w:t xml:space="preserve">n == </w:t>
      </w:r>
      <w:r w:rsidRPr="00434EBB">
        <w:rPr>
          <w:color w:val="1750EB"/>
          <w:lang w:val="en-GB"/>
        </w:rPr>
        <w:t>0</w:t>
      </w:r>
      <w:r w:rsidRPr="00434EBB">
        <w:rPr>
          <w:color w:val="080808"/>
          <w:lang w:val="en-GB"/>
        </w:rPr>
        <w:t>: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if </w:t>
      </w:r>
      <w:r w:rsidRPr="00434EBB">
        <w:rPr>
          <w:color w:val="080808"/>
          <w:lang w:val="en-GB"/>
        </w:rPr>
        <w:t xml:space="preserve">n == 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: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x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* x * T(n - 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 xml:space="preserve">, x) - T(n -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>, x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993D4C" w:rsidRPr="00BB0713">
        <w:rPr>
          <w:color w:val="FF0000"/>
          <w:lang w:val="en-GB"/>
        </w:rPr>
        <w:t>#</w:t>
      </w:r>
      <w:r w:rsidR="00993D4C">
        <w:rPr>
          <w:color w:val="FF0000"/>
        </w:rPr>
        <w:t>формулы</w:t>
      </w:r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для</w:t>
      </w:r>
      <w:r w:rsidR="00993D4C" w:rsidRPr="00993D4C">
        <w:rPr>
          <w:color w:val="FF0000"/>
          <w:lang w:val="en-GB"/>
        </w:rPr>
        <w:t xml:space="preserve"> </w:t>
      </w:r>
      <w:proofErr w:type="spellStart"/>
      <w:r w:rsidR="00993D4C">
        <w:rPr>
          <w:color w:val="FF0000"/>
        </w:rPr>
        <w:t>экономизации</w:t>
      </w:r>
      <w:proofErr w:type="spellEnd"/>
      <w:r w:rsidR="00993D4C" w:rsidRPr="00993D4C">
        <w:rPr>
          <w:color w:val="FF0000"/>
          <w:lang w:val="en-GB"/>
        </w:rPr>
        <w:t xml:space="preserve"> </w:t>
      </w:r>
      <w:r w:rsidR="00993D4C">
        <w:rPr>
          <w:color w:val="FF0000"/>
        </w:rPr>
        <w:t>ряда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r w:rsidRPr="00434EBB">
        <w:rPr>
          <w:color w:val="000000"/>
          <w:lang w:val="en-GB"/>
        </w:rPr>
        <w:t>eco</w:t>
      </w:r>
      <w:r w:rsidRPr="00434EBB">
        <w:rPr>
          <w:color w:val="080808"/>
          <w:lang w:val="en-GB"/>
        </w:rPr>
        <w:t>(x, power):</w:t>
      </w:r>
      <w:r w:rsidRPr="00434EBB">
        <w:rPr>
          <w:color w:val="080808"/>
          <w:lang w:val="en-GB"/>
        </w:rPr>
        <w:br/>
        <w:t xml:space="preserve">    units = {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1'</w:t>
      </w:r>
      <w:r w:rsidRPr="00434EBB">
        <w:rPr>
          <w:color w:val="080808"/>
          <w:lang w:val="en-GB"/>
        </w:rPr>
        <w:t>: T(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, x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2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3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4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3 </w:t>
      </w:r>
      <w:r w:rsidRPr="00434EBB">
        <w:rPr>
          <w:color w:val="080808"/>
          <w:lang w:val="en-GB"/>
        </w:rPr>
        <w:t>* x + T(</w:t>
      </w:r>
      <w:r w:rsidRPr="00434EBB">
        <w:rPr>
          <w:color w:val="1750EB"/>
          <w:lang w:val="en-GB"/>
        </w:rPr>
        <w:t>3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4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8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8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4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5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16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2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3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5 </w:t>
      </w:r>
      <w:r w:rsidRPr="00434EBB">
        <w:rPr>
          <w:color w:val="080808"/>
          <w:lang w:val="en-GB"/>
        </w:rPr>
        <w:t>* x + T(</w:t>
      </w:r>
      <w:r w:rsidRPr="00434EBB">
        <w:rPr>
          <w:color w:val="1750EB"/>
          <w:lang w:val="en-GB"/>
        </w:rPr>
        <w:t>5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6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32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48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4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8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6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7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64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11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5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56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3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7 </w:t>
      </w:r>
      <w:r w:rsidRPr="00434EBB">
        <w:rPr>
          <w:color w:val="080808"/>
          <w:lang w:val="en-GB"/>
        </w:rPr>
        <w:t>* x + T(</w:t>
      </w:r>
      <w:r w:rsidRPr="00434EBB">
        <w:rPr>
          <w:color w:val="1750EB"/>
          <w:lang w:val="en-GB"/>
        </w:rPr>
        <w:t>7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8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128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256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6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6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4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3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8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9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256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576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7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43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5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12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3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9 </w:t>
      </w:r>
      <w:r w:rsidRPr="00434EBB">
        <w:rPr>
          <w:color w:val="080808"/>
          <w:lang w:val="en-GB"/>
        </w:rPr>
        <w:t>* x + T(</w:t>
      </w:r>
      <w:r w:rsidRPr="00434EBB">
        <w:rPr>
          <w:color w:val="1750EB"/>
          <w:lang w:val="en-GB"/>
        </w:rPr>
        <w:t>9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10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512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128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8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12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6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40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4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5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10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11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1024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2816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9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2816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7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123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5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22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3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11 </w:t>
      </w:r>
      <w:r w:rsidRPr="00434EBB">
        <w:rPr>
          <w:color w:val="080808"/>
          <w:lang w:val="en-GB"/>
        </w:rPr>
        <w:t>* x + T(</w:t>
      </w:r>
      <w:r w:rsidRPr="00434EBB">
        <w:rPr>
          <w:color w:val="1750EB"/>
          <w:lang w:val="en-GB"/>
        </w:rPr>
        <w:t>11</w:t>
      </w:r>
      <w:r w:rsidRPr="00434EBB">
        <w:rPr>
          <w:color w:val="080808"/>
          <w:lang w:val="en-GB"/>
        </w:rPr>
        <w:t>, x)),</w:t>
      </w:r>
      <w:r w:rsidRPr="00434EBB">
        <w:rPr>
          <w:color w:val="080808"/>
          <w:lang w:val="en-GB"/>
        </w:rPr>
        <w:br/>
        <w:t xml:space="preserve">        </w:t>
      </w:r>
      <w:r w:rsidRPr="00434EBB">
        <w:rPr>
          <w:b/>
          <w:bCs/>
          <w:color w:val="008080"/>
          <w:lang w:val="en-GB"/>
        </w:rPr>
        <w:t>'12'</w:t>
      </w:r>
      <w:r w:rsidRPr="00434EBB">
        <w:rPr>
          <w:color w:val="080808"/>
          <w:lang w:val="en-GB"/>
        </w:rPr>
        <w:t xml:space="preserve">: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 xml:space="preserve">/ </w:t>
      </w:r>
      <w:r w:rsidRPr="00434EBB">
        <w:rPr>
          <w:color w:val="1750EB"/>
          <w:lang w:val="en-GB"/>
        </w:rPr>
        <w:t xml:space="preserve">2048 </w:t>
      </w:r>
      <w:r w:rsidRPr="00434EBB">
        <w:rPr>
          <w:color w:val="080808"/>
          <w:lang w:val="en-GB"/>
        </w:rPr>
        <w:t>* (</w:t>
      </w:r>
      <w:r w:rsidRPr="00434EBB">
        <w:rPr>
          <w:color w:val="1750EB"/>
          <w:lang w:val="en-GB"/>
        </w:rPr>
        <w:t xml:space="preserve">6144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10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691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8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3584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6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840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4 </w:t>
      </w:r>
      <w:r w:rsidRPr="00434EBB">
        <w:rPr>
          <w:color w:val="080808"/>
          <w:lang w:val="en-GB"/>
        </w:rPr>
        <w:t xml:space="preserve">+ </w:t>
      </w:r>
      <w:r w:rsidRPr="00434EBB">
        <w:rPr>
          <w:color w:val="1750EB"/>
          <w:lang w:val="en-GB"/>
        </w:rPr>
        <w:t xml:space="preserve">72 </w:t>
      </w:r>
      <w:r w:rsidRPr="00434EBB">
        <w:rPr>
          <w:color w:val="080808"/>
          <w:lang w:val="en-GB"/>
        </w:rPr>
        <w:t xml:space="preserve">* x **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- </w:t>
      </w:r>
      <w:r w:rsidRPr="00434EBB">
        <w:rPr>
          <w:color w:val="1750EB"/>
          <w:lang w:val="en-GB"/>
        </w:rPr>
        <w:t xml:space="preserve">1 </w:t>
      </w:r>
      <w:r w:rsidRPr="00434EBB">
        <w:rPr>
          <w:color w:val="080808"/>
          <w:lang w:val="en-GB"/>
        </w:rPr>
        <w:t>+ T(</w:t>
      </w:r>
      <w:r w:rsidRPr="00434EBB">
        <w:rPr>
          <w:color w:val="1750EB"/>
          <w:lang w:val="en-GB"/>
        </w:rPr>
        <w:t>12</w:t>
      </w:r>
      <w:r w:rsidRPr="00434EBB">
        <w:rPr>
          <w:color w:val="080808"/>
          <w:lang w:val="en-GB"/>
        </w:rPr>
        <w:t>, x))</w:t>
      </w:r>
      <w:r w:rsidRPr="00434EBB">
        <w:rPr>
          <w:color w:val="080808"/>
          <w:lang w:val="en-GB"/>
        </w:rPr>
        <w:br/>
        <w:t xml:space="preserve">    }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return </w:t>
      </w:r>
      <w:r w:rsidRPr="00434EBB">
        <w:rPr>
          <w:color w:val="080808"/>
          <w:lang w:val="en-GB"/>
        </w:rPr>
        <w:t>units[power.</w:t>
      </w:r>
      <w:r w:rsidRPr="00434EBB">
        <w:rPr>
          <w:color w:val="B200B2"/>
          <w:lang w:val="en-GB"/>
        </w:rPr>
        <w:t>__</w:t>
      </w:r>
      <w:proofErr w:type="spellStart"/>
      <w:r w:rsidRPr="00434EBB">
        <w:rPr>
          <w:color w:val="B200B2"/>
          <w:lang w:val="en-GB"/>
        </w:rPr>
        <w:t>str</w:t>
      </w:r>
      <w:proofErr w:type="spellEnd"/>
      <w:r w:rsidRPr="00434EBB">
        <w:rPr>
          <w:color w:val="B200B2"/>
          <w:lang w:val="en-GB"/>
        </w:rPr>
        <w:t>__</w:t>
      </w:r>
      <w:r w:rsidRPr="00434EBB">
        <w:rPr>
          <w:color w:val="080808"/>
          <w:lang w:val="en-GB"/>
        </w:rPr>
        <w:t>()]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="00993D4C" w:rsidRPr="00BB0713">
        <w:rPr>
          <w:color w:val="FF0000"/>
          <w:lang w:val="en-GB"/>
        </w:rPr>
        <w:t>#</w:t>
      </w:r>
      <w:r w:rsidR="00993D4C">
        <w:rPr>
          <w:color w:val="FF0000"/>
        </w:rPr>
        <w:t>шаг</w:t>
      </w:r>
      <w:r w:rsidR="00993D4C" w:rsidRPr="00993D4C">
        <w:rPr>
          <w:color w:val="FF0000"/>
          <w:lang w:val="en-GB"/>
        </w:rPr>
        <w:t xml:space="preserve"> </w:t>
      </w:r>
      <w:proofErr w:type="spellStart"/>
      <w:r w:rsidR="00993D4C">
        <w:rPr>
          <w:color w:val="FF0000"/>
        </w:rPr>
        <w:t>экономизации</w:t>
      </w:r>
      <w:proofErr w:type="spellEnd"/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def </w:t>
      </w:r>
      <w:proofErr w:type="spellStart"/>
      <w:r w:rsidRPr="00434EBB">
        <w:rPr>
          <w:color w:val="000000"/>
          <w:lang w:val="en-GB"/>
        </w:rPr>
        <w:t>eco_step</w:t>
      </w:r>
      <w:proofErr w:type="spellEnd"/>
      <w:r w:rsidRPr="00434EBB">
        <w:rPr>
          <w:color w:val="080808"/>
          <w:lang w:val="en-GB"/>
        </w:rPr>
        <w:t>(n):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808080"/>
          <w:lang w:val="en-GB"/>
        </w:rPr>
        <w:t xml:space="preserve">fig </w:t>
      </w:r>
      <w:r w:rsidRPr="00434EBB">
        <w:rPr>
          <w:color w:val="080808"/>
          <w:lang w:val="en-GB"/>
        </w:rPr>
        <w:t xml:space="preserve">= </w:t>
      </w:r>
      <w:proofErr w:type="spellStart"/>
      <w:r w:rsidRPr="00434EBB">
        <w:rPr>
          <w:color w:val="080808"/>
          <w:lang w:val="en-GB"/>
        </w:rPr>
        <w:t>plt.subplots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  <w:t xml:space="preserve">    </w:t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    </w:t>
      </w:r>
      <w:proofErr w:type="spellStart"/>
      <w:r w:rsidRPr="00434EBB">
        <w:rPr>
          <w:color w:val="080808"/>
          <w:lang w:val="en-GB"/>
        </w:rPr>
        <w:t>s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 = s(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, n) + </w:t>
      </w:r>
      <w:proofErr w:type="spellStart"/>
      <w:r w:rsidRPr="00434EBB">
        <w:rPr>
          <w:color w:val="080808"/>
          <w:lang w:val="en-GB"/>
        </w:rPr>
        <w:t>s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 - s(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, n +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 xml:space="preserve">) + c[n +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>] * eco(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, n +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 xml:space="preserve">) - c[n +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 xml:space="preserve">] * T(n + </w:t>
      </w:r>
      <w:r w:rsidRPr="00434EBB">
        <w:rPr>
          <w:color w:val="1750EB"/>
          <w:lang w:val="en-GB"/>
        </w:rPr>
        <w:t>2</w:t>
      </w:r>
      <w:r w:rsidRPr="00434EBB">
        <w:rPr>
          <w:color w:val="080808"/>
          <w:lang w:val="en-GB"/>
        </w:rPr>
        <w:t>, 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]) / </w:t>
      </w:r>
      <w:r w:rsidRPr="00434EBB">
        <w:rPr>
          <w:color w:val="1750EB"/>
          <w:lang w:val="en-GB"/>
        </w:rPr>
        <w:t xml:space="preserve">2 </w:t>
      </w:r>
      <w:r w:rsidRPr="00434EBB">
        <w:rPr>
          <w:color w:val="080808"/>
          <w:lang w:val="en-GB"/>
        </w:rPr>
        <w:t xml:space="preserve">** (n + </w:t>
      </w:r>
      <w:r w:rsidRPr="00434EBB">
        <w:rPr>
          <w:color w:val="1750EB"/>
          <w:lang w:val="en-GB"/>
        </w:rPr>
        <w:t>1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plt.plot</w:t>
      </w:r>
      <w:proofErr w:type="spellEnd"/>
      <w:r w:rsidRPr="00434EBB">
        <w:rPr>
          <w:color w:val="080808"/>
          <w:lang w:val="en-GB"/>
        </w:rPr>
        <w:t xml:space="preserve">(x, </w:t>
      </w:r>
      <w:proofErr w:type="spellStart"/>
      <w:r w:rsidRPr="00434EBB">
        <w:rPr>
          <w:color w:val="080808"/>
          <w:lang w:val="en-GB"/>
        </w:rPr>
        <w:t>np.abs</w:t>
      </w:r>
      <w:proofErr w:type="spellEnd"/>
      <w:r w:rsidRPr="00434EBB">
        <w:rPr>
          <w:color w:val="080808"/>
          <w:lang w:val="en-GB"/>
        </w:rPr>
        <w:t xml:space="preserve">(f(x) - </w:t>
      </w:r>
      <w:proofErr w:type="spellStart"/>
      <w:r w:rsidRPr="00434EBB">
        <w:rPr>
          <w:color w:val="080808"/>
          <w:lang w:val="en-GB"/>
        </w:rPr>
        <w:t>s_data</w:t>
      </w:r>
      <w:proofErr w:type="spellEnd"/>
      <w:r w:rsidRPr="00434EBB">
        <w:rPr>
          <w:color w:val="080808"/>
          <w:lang w:val="en-GB"/>
        </w:rPr>
        <w:t xml:space="preserve">), </w:t>
      </w:r>
      <w:r w:rsidRPr="00434EBB">
        <w:rPr>
          <w:color w:val="660099"/>
          <w:lang w:val="en-GB"/>
        </w:rPr>
        <w:t>label</w:t>
      </w:r>
      <w:r w:rsidRPr="00434EBB">
        <w:rPr>
          <w:color w:val="080808"/>
          <w:lang w:val="en-GB"/>
        </w:rPr>
        <w:t>=</w:t>
      </w:r>
      <w:proofErr w:type="spellStart"/>
      <w:r w:rsidRPr="00434EBB">
        <w:rPr>
          <w:b/>
          <w:bCs/>
          <w:color w:val="008080"/>
          <w:lang w:val="en-GB"/>
        </w:rPr>
        <w:t>f'$f</w:t>
      </w:r>
      <w:proofErr w:type="spellEnd"/>
      <w:r w:rsidRPr="00434EBB">
        <w:rPr>
          <w:b/>
          <w:bCs/>
          <w:color w:val="008080"/>
          <w:lang w:val="en-GB"/>
        </w:rPr>
        <w:t>(x)-s</w:t>
      </w:r>
      <w:r w:rsidRPr="00434EBB">
        <w:rPr>
          <w:color w:val="0037A6"/>
          <w:lang w:val="en-GB"/>
        </w:rPr>
        <w:t>{</w:t>
      </w:r>
      <w:r w:rsidRPr="00434EBB">
        <w:rPr>
          <w:color w:val="080808"/>
          <w:lang w:val="en-GB"/>
        </w:rPr>
        <w:t>n</w:t>
      </w:r>
      <w:r w:rsidRPr="00434EBB">
        <w:rPr>
          <w:color w:val="0037A6"/>
          <w:lang w:val="en-GB"/>
        </w:rPr>
        <w:t>}</w:t>
      </w:r>
      <w:r w:rsidRPr="00434EBB">
        <w:rPr>
          <w:b/>
          <w:bCs/>
          <w:color w:val="008080"/>
          <w:lang w:val="en-GB"/>
        </w:rPr>
        <w:t>(x)$'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plt.legend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plt.show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>a = -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 xml:space="preserve">b = </w:t>
      </w:r>
      <w:r w:rsidRPr="00434EBB">
        <w:rPr>
          <w:color w:val="1750EB"/>
          <w:lang w:val="en-GB"/>
        </w:rPr>
        <w:t>1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lastRenderedPageBreak/>
        <w:t xml:space="preserve">n = </w:t>
      </w:r>
      <w:r w:rsidRPr="00434EBB">
        <w:rPr>
          <w:color w:val="1750EB"/>
          <w:lang w:val="en-GB"/>
        </w:rPr>
        <w:t>12</w:t>
      </w:r>
      <w:r w:rsidRPr="00434EBB">
        <w:rPr>
          <w:color w:val="1750EB"/>
          <w:lang w:val="en-GB"/>
        </w:rPr>
        <w:br/>
      </w:r>
      <w:r w:rsidRPr="00434EBB">
        <w:rPr>
          <w:color w:val="080808"/>
          <w:lang w:val="en-GB"/>
        </w:rPr>
        <w:t>c = factor(n)</w:t>
      </w:r>
      <w:r w:rsidRPr="00434EBB">
        <w:rPr>
          <w:color w:val="080808"/>
          <w:lang w:val="en-GB"/>
        </w:rPr>
        <w:br/>
      </w:r>
      <w:r w:rsidRPr="00434EBB">
        <w:rPr>
          <w:color w:val="000080"/>
          <w:lang w:val="en-GB"/>
        </w:rPr>
        <w:t>print</w:t>
      </w:r>
      <w:r w:rsidRPr="00434EBB">
        <w:rPr>
          <w:color w:val="080808"/>
          <w:lang w:val="en-GB"/>
        </w:rPr>
        <w:t>(c)</w:t>
      </w:r>
      <w:r w:rsidRPr="00434EBB">
        <w:rPr>
          <w:color w:val="080808"/>
          <w:lang w:val="en-GB"/>
        </w:rPr>
        <w:br/>
      </w:r>
      <w:r w:rsidRPr="00434EBB">
        <w:rPr>
          <w:color w:val="080808"/>
          <w:lang w:val="en-GB"/>
        </w:rPr>
        <w:br/>
        <w:t xml:space="preserve">fig = </w:t>
      </w:r>
      <w:proofErr w:type="spellStart"/>
      <w:r w:rsidRPr="00434EBB">
        <w:rPr>
          <w:color w:val="080808"/>
          <w:lang w:val="en-GB"/>
        </w:rPr>
        <w:t>plt.subplots</w:t>
      </w:r>
      <w:proofErr w:type="spellEnd"/>
      <w:r w:rsidRPr="00434EBB">
        <w:rPr>
          <w:color w:val="080808"/>
          <w:lang w:val="en-GB"/>
        </w:rPr>
        <w:t>()</w:t>
      </w:r>
      <w:r w:rsidRPr="00434EBB">
        <w:rPr>
          <w:color w:val="080808"/>
          <w:lang w:val="en-GB"/>
        </w:rPr>
        <w:br/>
        <w:t xml:space="preserve">x = </w:t>
      </w:r>
      <w:proofErr w:type="spellStart"/>
      <w:r w:rsidRPr="00434EBB">
        <w:rPr>
          <w:color w:val="080808"/>
          <w:lang w:val="en-GB"/>
        </w:rPr>
        <w:t>np.linspace</w:t>
      </w:r>
      <w:proofErr w:type="spellEnd"/>
      <w:r w:rsidRPr="00434EBB">
        <w:rPr>
          <w:color w:val="080808"/>
          <w:lang w:val="en-GB"/>
        </w:rPr>
        <w:t xml:space="preserve">(a, b, 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proofErr w:type="spellStart"/>
      <w:r w:rsidRPr="00434EBB">
        <w:rPr>
          <w:color w:val="080808"/>
          <w:lang w:val="en-GB"/>
        </w:rPr>
        <w:t>s_data</w:t>
      </w:r>
      <w:proofErr w:type="spellEnd"/>
      <w:r w:rsidRPr="00434EBB">
        <w:rPr>
          <w:color w:val="080808"/>
          <w:lang w:val="en-GB"/>
        </w:rPr>
        <w:t xml:space="preserve"> = </w:t>
      </w:r>
      <w:proofErr w:type="spellStart"/>
      <w:r w:rsidRPr="00434EBB">
        <w:rPr>
          <w:color w:val="080808"/>
          <w:lang w:val="en-GB"/>
        </w:rPr>
        <w:t>np.zeros</w:t>
      </w:r>
      <w:proofErr w:type="spellEnd"/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</w:t>
      </w:r>
      <w:r w:rsidRPr="00434EBB">
        <w:rPr>
          <w:color w:val="080808"/>
          <w:lang w:val="en-GB"/>
        </w:rPr>
        <w:br/>
      </w:r>
      <w:r w:rsidRPr="00434EBB">
        <w:rPr>
          <w:color w:val="0033B3"/>
          <w:lang w:val="en-GB"/>
        </w:rPr>
        <w:t xml:space="preserve">for 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 xml:space="preserve"> </w:t>
      </w:r>
      <w:r w:rsidRPr="00434EBB">
        <w:rPr>
          <w:color w:val="0033B3"/>
          <w:lang w:val="en-GB"/>
        </w:rPr>
        <w:t xml:space="preserve">in </w:t>
      </w:r>
      <w:r w:rsidRPr="00434EBB">
        <w:rPr>
          <w:color w:val="000080"/>
          <w:lang w:val="en-GB"/>
        </w:rPr>
        <w:t>range</w:t>
      </w:r>
      <w:r w:rsidRPr="00434EBB">
        <w:rPr>
          <w:color w:val="080808"/>
          <w:lang w:val="en-GB"/>
        </w:rPr>
        <w:t>(</w:t>
      </w:r>
      <w:r w:rsidRPr="00434EBB">
        <w:rPr>
          <w:color w:val="1750EB"/>
          <w:lang w:val="en-GB"/>
        </w:rPr>
        <w:t>100</w:t>
      </w:r>
      <w:r w:rsidRPr="00434EBB">
        <w:rPr>
          <w:color w:val="080808"/>
          <w:lang w:val="en-GB"/>
        </w:rPr>
        <w:t>):</w:t>
      </w:r>
      <w:r w:rsidRPr="00434EBB">
        <w:rPr>
          <w:color w:val="080808"/>
          <w:lang w:val="en-GB"/>
        </w:rPr>
        <w:br/>
        <w:t xml:space="preserve">    </w:t>
      </w:r>
      <w:proofErr w:type="spellStart"/>
      <w:r w:rsidRPr="00434EBB">
        <w:rPr>
          <w:color w:val="080808"/>
          <w:lang w:val="en-GB"/>
        </w:rPr>
        <w:t>s_data</w:t>
      </w:r>
      <w:proofErr w:type="spellEnd"/>
      <w:r w:rsidRPr="00434EBB">
        <w:rPr>
          <w:color w:val="080808"/>
          <w:lang w:val="en-GB"/>
        </w:rPr>
        <w:t>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 = s(x[</w:t>
      </w:r>
      <w:proofErr w:type="spellStart"/>
      <w:r w:rsidRPr="00434EBB">
        <w:rPr>
          <w:color w:val="080808"/>
          <w:lang w:val="en-GB"/>
        </w:rPr>
        <w:t>i</w:t>
      </w:r>
      <w:proofErr w:type="spellEnd"/>
      <w:r w:rsidRPr="00434EBB">
        <w:rPr>
          <w:color w:val="080808"/>
          <w:lang w:val="en-GB"/>
        </w:rPr>
        <w:t>], n)</w:t>
      </w:r>
      <w:r w:rsidRPr="00434EBB">
        <w:rPr>
          <w:color w:val="080808"/>
          <w:lang w:val="en-GB"/>
        </w:rPr>
        <w:br/>
      </w:r>
    </w:p>
    <w:p w:rsidR="00993D4C" w:rsidRDefault="00993D4C" w:rsidP="00434EBB">
      <w:pPr>
        <w:pStyle w:val="HTML"/>
        <w:shd w:val="clear" w:color="auto" w:fill="FFFFFF"/>
        <w:rPr>
          <w:color w:val="080808"/>
          <w:lang w:val="en-GB"/>
        </w:rPr>
      </w:pPr>
      <w:r w:rsidRPr="00BB0713">
        <w:rPr>
          <w:color w:val="FF0000"/>
          <w:lang w:val="en-GB"/>
        </w:rPr>
        <w:t>#</w:t>
      </w:r>
      <w:r>
        <w:rPr>
          <w:color w:val="FF0000"/>
        </w:rPr>
        <w:t>График</w:t>
      </w:r>
      <w:r>
        <w:rPr>
          <w:color w:val="FF0000"/>
          <w:lang w:val="en-GB"/>
        </w:rPr>
        <w:t xml:space="preserve"> </w:t>
      </w:r>
      <w:r>
        <w:rPr>
          <w:color w:val="FF0000"/>
        </w:rPr>
        <w:t>погрешности</w:t>
      </w:r>
      <w:r w:rsidRPr="00993D4C">
        <w:rPr>
          <w:color w:val="FF0000"/>
          <w:lang w:val="en-GB"/>
        </w:rPr>
        <w:t xml:space="preserve"> </w:t>
      </w:r>
      <m:oMath>
        <m:r>
          <w:rPr>
            <w:rFonts w:ascii="Cambria Math" w:hAnsi="Cambria Math"/>
            <w:color w:val="FF0000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/>
            <w:color w:val="FF0000"/>
            <w:lang w:val="en-GB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sSubPr>
          <m:e>
            <m:r>
              <w:rPr>
                <w:rFonts w:ascii="Cambria Math" w:hAnsi="Cambria Math"/>
                <w:color w:val="FF0000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color w:val="FF0000"/>
                <w:lang w:val="en-GB"/>
              </w:rPr>
              <m:t>12</m:t>
            </m:r>
          </m:sub>
        </m:sSub>
        <m:r>
          <w:rPr>
            <w:rFonts w:ascii="Cambria Math" w:hAnsi="Cambria Math"/>
            <w:color w:val="FF0000"/>
            <w:lang w:val="en-GB"/>
          </w:rPr>
          <m:t>(x)</m:t>
        </m:r>
      </m:oMath>
      <w:r w:rsidR="00434EBB" w:rsidRPr="00434EBB">
        <w:rPr>
          <w:color w:val="080808"/>
          <w:lang w:val="en-GB"/>
        </w:rPr>
        <w:br/>
        <w:t xml:space="preserve">plt.plot(x, np.abs(f(x) - s_data), </w:t>
      </w:r>
      <w:r w:rsidR="00434EBB" w:rsidRPr="00434EBB">
        <w:rPr>
          <w:color w:val="660099"/>
          <w:lang w:val="en-GB"/>
        </w:rPr>
        <w:t>label</w:t>
      </w:r>
      <w:r w:rsidR="00434EBB" w:rsidRPr="00434EBB">
        <w:rPr>
          <w:color w:val="080808"/>
          <w:lang w:val="en-GB"/>
        </w:rPr>
        <w:t>=</w:t>
      </w:r>
      <w:proofErr w:type="spellStart"/>
      <w:r w:rsidR="00434EBB" w:rsidRPr="00434EBB">
        <w:rPr>
          <w:b/>
          <w:bCs/>
          <w:color w:val="008080"/>
          <w:lang w:val="en-GB"/>
        </w:rPr>
        <w:t>f'$f</w:t>
      </w:r>
      <w:proofErr w:type="spellEnd"/>
      <w:r w:rsidR="00434EBB" w:rsidRPr="00434EBB">
        <w:rPr>
          <w:b/>
          <w:bCs/>
          <w:color w:val="008080"/>
          <w:lang w:val="en-GB"/>
        </w:rPr>
        <w:t>(x)-s</w:t>
      </w:r>
      <w:r w:rsidR="00434EBB" w:rsidRPr="00434EBB">
        <w:rPr>
          <w:color w:val="0037A6"/>
          <w:lang w:val="en-GB"/>
        </w:rPr>
        <w:t>{</w:t>
      </w:r>
      <w:r w:rsidR="00434EBB" w:rsidRPr="00434EBB">
        <w:rPr>
          <w:color w:val="080808"/>
          <w:lang w:val="en-GB"/>
        </w:rPr>
        <w:t>n</w:t>
      </w:r>
      <w:r w:rsidR="00434EBB" w:rsidRPr="00434EBB">
        <w:rPr>
          <w:color w:val="0037A6"/>
          <w:lang w:val="en-GB"/>
        </w:rPr>
        <w:t>}</w:t>
      </w:r>
      <w:r w:rsidR="00434EBB" w:rsidRPr="00434EBB">
        <w:rPr>
          <w:b/>
          <w:bCs/>
          <w:color w:val="008080"/>
          <w:lang w:val="en-GB"/>
        </w:rPr>
        <w:t>(x)$'</w:t>
      </w:r>
      <w:r w:rsidR="00434EBB" w:rsidRPr="00434EBB">
        <w:rPr>
          <w:color w:val="080808"/>
          <w:lang w:val="en-GB"/>
        </w:rPr>
        <w:t>)</w:t>
      </w:r>
      <w:r w:rsidRPr="00993D4C">
        <w:rPr>
          <w:color w:val="080808"/>
          <w:lang w:val="en-GB"/>
        </w:rPr>
        <w:t xml:space="preserve"> </w:t>
      </w:r>
      <w:r w:rsidR="00434EBB" w:rsidRPr="00434EBB">
        <w:rPr>
          <w:color w:val="080808"/>
          <w:lang w:val="en-GB"/>
        </w:rPr>
        <w:br/>
      </w:r>
      <w:proofErr w:type="spellStart"/>
      <w:r w:rsidR="00434EBB" w:rsidRPr="00434EBB">
        <w:rPr>
          <w:color w:val="080808"/>
          <w:lang w:val="en-GB"/>
        </w:rPr>
        <w:t>plt.legend</w:t>
      </w:r>
      <w:proofErr w:type="spellEnd"/>
      <w:r w:rsidR="00434EBB" w:rsidRPr="00434EBB">
        <w:rPr>
          <w:color w:val="080808"/>
          <w:lang w:val="en-GB"/>
        </w:rPr>
        <w:t>()</w:t>
      </w:r>
      <w:r w:rsidR="00434EBB" w:rsidRPr="00434EBB">
        <w:rPr>
          <w:color w:val="080808"/>
          <w:lang w:val="en-GB"/>
        </w:rPr>
        <w:br/>
      </w:r>
      <w:proofErr w:type="spellStart"/>
      <w:r w:rsidR="00434EBB" w:rsidRPr="00434EBB">
        <w:rPr>
          <w:color w:val="080808"/>
          <w:lang w:val="en-GB"/>
        </w:rPr>
        <w:t>plt.show</w:t>
      </w:r>
      <w:proofErr w:type="spellEnd"/>
      <w:r w:rsidR="00434EBB" w:rsidRPr="00434EBB">
        <w:rPr>
          <w:color w:val="080808"/>
          <w:lang w:val="en-GB"/>
        </w:rPr>
        <w:t>()</w:t>
      </w:r>
      <w:r w:rsidR="00434EBB" w:rsidRPr="00434EBB">
        <w:rPr>
          <w:color w:val="080808"/>
          <w:lang w:val="en-GB"/>
        </w:rPr>
        <w:br/>
      </w:r>
    </w:p>
    <w:p w:rsidR="00434EBB" w:rsidRPr="00434EBB" w:rsidRDefault="00993D4C" w:rsidP="00434EBB">
      <w:pPr>
        <w:pStyle w:val="HTML"/>
        <w:shd w:val="clear" w:color="auto" w:fill="FFFFFF"/>
        <w:rPr>
          <w:color w:val="080808"/>
          <w:lang w:val="en-GB"/>
        </w:rPr>
      </w:pPr>
      <w:r w:rsidRPr="00BB0713">
        <w:rPr>
          <w:color w:val="FF0000"/>
          <w:lang w:val="en-GB"/>
        </w:rPr>
        <w:t>#</w:t>
      </w:r>
      <w:r>
        <w:rPr>
          <w:color w:val="FF0000"/>
        </w:rPr>
        <w:t>Три</w:t>
      </w:r>
      <w:r w:rsidRPr="00993D4C">
        <w:rPr>
          <w:color w:val="FF0000"/>
          <w:lang w:val="en-GB"/>
        </w:rPr>
        <w:t xml:space="preserve"> </w:t>
      </w:r>
      <w:r>
        <w:rPr>
          <w:color w:val="FF0000"/>
        </w:rPr>
        <w:t>шага</w:t>
      </w:r>
      <w:r w:rsidRPr="00993D4C">
        <w:rPr>
          <w:color w:val="FF0000"/>
          <w:lang w:val="en-GB"/>
        </w:rPr>
        <w:t xml:space="preserve"> </w:t>
      </w:r>
      <w:proofErr w:type="spellStart"/>
      <w:r>
        <w:rPr>
          <w:color w:val="FF0000"/>
        </w:rPr>
        <w:t>экономизации</w:t>
      </w:r>
      <w:proofErr w:type="spellEnd"/>
      <w:r w:rsidR="00434EBB" w:rsidRPr="00434EBB">
        <w:rPr>
          <w:color w:val="080808"/>
          <w:lang w:val="en-GB"/>
        </w:rPr>
        <w:br/>
      </w:r>
      <w:proofErr w:type="spellStart"/>
      <w:r w:rsidR="00434EBB" w:rsidRPr="00434EBB">
        <w:rPr>
          <w:color w:val="080808"/>
          <w:lang w:val="en-GB"/>
        </w:rPr>
        <w:t>eco_step</w:t>
      </w:r>
      <w:proofErr w:type="spellEnd"/>
      <w:r w:rsidR="00434EBB" w:rsidRPr="00434EBB">
        <w:rPr>
          <w:color w:val="080808"/>
          <w:lang w:val="en-GB"/>
        </w:rPr>
        <w:t>(</w:t>
      </w:r>
      <w:r w:rsidR="00434EBB" w:rsidRPr="00434EBB">
        <w:rPr>
          <w:color w:val="1750EB"/>
          <w:lang w:val="en-GB"/>
        </w:rPr>
        <w:t>10</w:t>
      </w:r>
      <w:r w:rsidR="00434EBB" w:rsidRPr="00434EBB">
        <w:rPr>
          <w:color w:val="080808"/>
          <w:lang w:val="en-GB"/>
        </w:rPr>
        <w:t>)</w:t>
      </w:r>
      <w:r w:rsidR="00434EBB" w:rsidRPr="00434EBB">
        <w:rPr>
          <w:color w:val="080808"/>
          <w:lang w:val="en-GB"/>
        </w:rPr>
        <w:br/>
      </w:r>
      <w:proofErr w:type="spellStart"/>
      <w:r w:rsidR="00434EBB" w:rsidRPr="00434EBB">
        <w:rPr>
          <w:color w:val="080808"/>
          <w:lang w:val="en-GB"/>
        </w:rPr>
        <w:t>eco_step</w:t>
      </w:r>
      <w:proofErr w:type="spellEnd"/>
      <w:r w:rsidR="00434EBB" w:rsidRPr="00434EBB">
        <w:rPr>
          <w:color w:val="080808"/>
          <w:lang w:val="en-GB"/>
        </w:rPr>
        <w:t>(</w:t>
      </w:r>
      <w:r w:rsidR="00434EBB" w:rsidRPr="00434EBB">
        <w:rPr>
          <w:color w:val="1750EB"/>
          <w:lang w:val="en-GB"/>
        </w:rPr>
        <w:t>8</w:t>
      </w:r>
      <w:r w:rsidR="00434EBB" w:rsidRPr="00434EBB">
        <w:rPr>
          <w:color w:val="080808"/>
          <w:lang w:val="en-GB"/>
        </w:rPr>
        <w:t>)</w:t>
      </w:r>
      <w:r w:rsidR="00434EBB" w:rsidRPr="00434EBB">
        <w:rPr>
          <w:color w:val="080808"/>
          <w:lang w:val="en-GB"/>
        </w:rPr>
        <w:br/>
      </w:r>
      <w:proofErr w:type="spellStart"/>
      <w:r w:rsidR="00434EBB" w:rsidRPr="00434EBB">
        <w:rPr>
          <w:color w:val="080808"/>
          <w:lang w:val="en-GB"/>
        </w:rPr>
        <w:t>eco_step</w:t>
      </w:r>
      <w:proofErr w:type="spellEnd"/>
      <w:r w:rsidR="00434EBB" w:rsidRPr="00434EBB">
        <w:rPr>
          <w:color w:val="080808"/>
          <w:lang w:val="en-GB"/>
        </w:rPr>
        <w:t>(</w:t>
      </w:r>
      <w:r w:rsidR="00434EBB" w:rsidRPr="00434EBB">
        <w:rPr>
          <w:color w:val="1750EB"/>
          <w:lang w:val="en-GB"/>
        </w:rPr>
        <w:t>6</w:t>
      </w:r>
      <w:r w:rsidR="00434EBB" w:rsidRPr="00434EBB">
        <w:rPr>
          <w:color w:val="080808"/>
          <w:lang w:val="en-GB"/>
        </w:rPr>
        <w:t>)</w:t>
      </w:r>
    </w:p>
    <w:p w:rsidR="00194403" w:rsidRPr="00434EBB" w:rsidRDefault="00194403" w:rsidP="00DE2D0B">
      <w:pPr>
        <w:rPr>
          <w:b/>
          <w:sz w:val="28"/>
          <w:szCs w:val="28"/>
          <w:lang w:val="en-GB"/>
        </w:rPr>
      </w:pPr>
    </w:p>
    <w:p w:rsidR="00BB002D" w:rsidRDefault="00BB002D" w:rsidP="00DE2D0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6DFD3B10" wp14:editId="26CFC85B">
            <wp:simplePos x="0" y="0"/>
            <wp:positionH relativeFrom="margin">
              <wp:posOffset>2835275</wp:posOffset>
            </wp:positionH>
            <wp:positionV relativeFrom="paragraph">
              <wp:posOffset>3399155</wp:posOffset>
            </wp:positionV>
            <wp:extent cx="3187700" cy="2553335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104E3BD0" wp14:editId="2459662B">
            <wp:simplePos x="0" y="0"/>
            <wp:positionH relativeFrom="column">
              <wp:posOffset>2729865</wp:posOffset>
            </wp:positionH>
            <wp:positionV relativeFrom="paragraph">
              <wp:posOffset>675005</wp:posOffset>
            </wp:positionV>
            <wp:extent cx="3327400" cy="2591435"/>
            <wp:effectExtent l="0" t="0" r="635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0" cy="259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1" locked="0" layoutInCell="1" allowOverlap="1" wp14:anchorId="14B13DAA" wp14:editId="6E976584">
            <wp:simplePos x="0" y="0"/>
            <wp:positionH relativeFrom="column">
              <wp:posOffset>939165</wp:posOffset>
            </wp:positionH>
            <wp:positionV relativeFrom="paragraph">
              <wp:posOffset>358775</wp:posOffset>
            </wp:positionV>
            <wp:extent cx="5245100" cy="201930"/>
            <wp:effectExtent l="0" t="0" r="0" b="7620"/>
            <wp:wrapTight wrapText="bothSides">
              <wp:wrapPolygon edited="0">
                <wp:start x="0" y="0"/>
                <wp:lineTo x="0" y="20377"/>
                <wp:lineTo x="21495" y="20377"/>
                <wp:lineTo x="21495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B002D">
        <w:rPr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11E7316" wp14:editId="4831EFD4">
                <wp:simplePos x="0" y="0"/>
                <wp:positionH relativeFrom="page">
                  <wp:posOffset>63500</wp:posOffset>
                </wp:positionH>
                <wp:positionV relativeFrom="paragraph">
                  <wp:posOffset>276225</wp:posOffset>
                </wp:positionV>
                <wp:extent cx="1943100" cy="273050"/>
                <wp:effectExtent l="0" t="0" r="19050" b="12700"/>
                <wp:wrapThrough wrapText="bothSides">
                  <wp:wrapPolygon edited="0">
                    <wp:start x="0" y="0"/>
                    <wp:lineTo x="0" y="21098"/>
                    <wp:lineTo x="21600" y="21098"/>
                    <wp:lineTo x="21600" y="0"/>
                    <wp:lineTo x="0" y="0"/>
                  </wp:wrapPolygon>
                </wp:wrapThrough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41BED" w:rsidRDefault="00441BED">
                            <w:r>
                              <w:t>Коэффициенты ряда Тейлор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1E7316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pt;margin-top:21.75pt;width:153pt;height:21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">
                <v:textbox>
                  <w:txbxContent>
                    <w:p w:rsidR="00441BED" w:rsidRDefault="00441BED">
                      <w:r>
                        <w:t>Коэффициенты ряда Тейлора</w:t>
                      </w:r>
                    </w:p>
                  </w:txbxContent>
                </v:textbox>
                <w10:wrap type="through" anchorx="page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3ECA73E1" wp14:editId="77CC4CBC">
            <wp:simplePos x="0" y="0"/>
            <wp:positionH relativeFrom="column">
              <wp:posOffset>-723265</wp:posOffset>
            </wp:positionH>
            <wp:positionV relativeFrom="paragraph">
              <wp:posOffset>643890</wp:posOffset>
            </wp:positionV>
            <wp:extent cx="3336715" cy="2603500"/>
            <wp:effectExtent l="0" t="0" r="0" b="635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715" cy="260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73A8CBDE" wp14:editId="2DA2025B">
            <wp:simplePos x="0" y="0"/>
            <wp:positionH relativeFrom="column">
              <wp:posOffset>-548005</wp:posOffset>
            </wp:positionH>
            <wp:positionV relativeFrom="paragraph">
              <wp:posOffset>3345180</wp:posOffset>
            </wp:positionV>
            <wp:extent cx="3159760" cy="2565400"/>
            <wp:effectExtent l="0" t="0" r="2540" b="635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76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2D0B" w:rsidRPr="00A1043B">
        <w:rPr>
          <w:b/>
          <w:sz w:val="28"/>
          <w:szCs w:val="28"/>
        </w:rPr>
        <w:t>Результаты выполнения:</w:t>
      </w:r>
    </w:p>
    <w:p w:rsidR="00A1043B" w:rsidRDefault="00B91A1A" w:rsidP="00B10158">
      <w:pPr>
        <w:rPr>
          <w:b/>
          <w:sz w:val="28"/>
          <w:szCs w:val="28"/>
        </w:rPr>
      </w:pPr>
      <w:proofErr w:type="spellStart"/>
      <w:proofErr w:type="gramStart"/>
      <w:r>
        <w:rPr>
          <w:b/>
          <w:sz w:val="28"/>
          <w:szCs w:val="28"/>
        </w:rPr>
        <w:lastRenderedPageBreak/>
        <w:t>Анализ</w:t>
      </w:r>
      <w:proofErr w:type="spellEnd"/>
      <w:proofErr w:type="gramEnd"/>
      <w:r>
        <w:rPr>
          <w:b/>
          <w:sz w:val="28"/>
          <w:szCs w:val="28"/>
        </w:rPr>
        <w:t xml:space="preserve"> результатов:</w:t>
      </w:r>
    </w:p>
    <w:p w:rsidR="001A265F" w:rsidRDefault="00674603" w:rsidP="001A265F">
      <w:pPr>
        <w:rPr>
          <w:rFonts w:eastAsiaTheme="minorEastAsia"/>
        </w:rPr>
      </w:pPr>
      <w:r>
        <w:t xml:space="preserve">Для функции </w:t>
      </w:r>
      <m:oMath>
        <m:r>
          <w:rPr>
            <w:rFonts w:ascii="Cambria Math" w:hAnsi="Cambria Math"/>
          </w:rPr>
          <m:t>xsi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674603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зложение в ряд Тейлора в точке 0: </w:t>
      </w:r>
      <w:r>
        <w:rPr>
          <w:noProof/>
          <w:lang w:eastAsia="ru-RU"/>
        </w:rPr>
        <w:drawing>
          <wp:inline distT="0" distB="0" distL="0" distR="0">
            <wp:extent cx="1854200" cy="323642"/>
            <wp:effectExtent l="0" t="0" r="0" b="635"/>
            <wp:docPr id="14" name="Рисунок 14" descr="x^2 - x^4/6 + x^6/120 - x^8/5040 + x^10/362880 - x^12/39916800 + O(x^13)&#10;(Taylor seri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x^2 - x^4/6 + x^6/120 - x^8/5040 + x^10/362880 - x^12/39916800 + O(x^13)&#10;(Taylor series)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094" cy="341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603" w:rsidRPr="00674603" w:rsidRDefault="00674603" w:rsidP="001A265F">
      <w:pPr>
        <w:rPr>
          <w:rFonts w:eastAsiaTheme="minorEastAsia"/>
        </w:rPr>
      </w:pPr>
      <w:r>
        <w:rPr>
          <w:rFonts w:eastAsiaTheme="minorEastAsia"/>
        </w:rPr>
        <w:t xml:space="preserve">Коэффициенты могут быть вычислены по формуле: </w:t>
      </w:r>
      <w:r>
        <w:rPr>
          <w:noProof/>
          <w:lang w:eastAsia="ru-RU"/>
        </w:rPr>
        <w:drawing>
          <wp:inline distT="0" distB="0" distL="0" distR="0">
            <wp:extent cx="1225550" cy="318842"/>
            <wp:effectExtent l="0" t="0" r="0" b="5080"/>
            <wp:docPr id="15" name="Рисунок 15" descr="x sin(x) = x sum_(k=0)^∞ (sin((k π)/2 + z_0) (x - z_0)^k)/(k!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x sin(x) = x sum_(k=0)^∞ (sin((k π)/2 + z_0) (x - z_0)^k)/(k!)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200" cy="33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, 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 w:rsidRPr="00674603">
        <w:rPr>
          <w:rFonts w:eastAsiaTheme="minorEastAsia"/>
        </w:rPr>
        <w:t>.</w:t>
      </w:r>
    </w:p>
    <w:p w:rsidR="00674603" w:rsidRPr="00674603" w:rsidRDefault="00674603" w:rsidP="001A265F">
      <w:pPr>
        <w:rPr>
          <w:rFonts w:eastAsiaTheme="minorEastAsia"/>
        </w:rPr>
      </w:pPr>
      <w:r>
        <w:rPr>
          <w:rFonts w:eastAsiaTheme="minorEastAsia"/>
        </w:rPr>
        <w:t xml:space="preserve">Для вычисления </w:t>
      </w:r>
      <m:oMath>
        <m:r>
          <w:rPr>
            <w:rFonts w:ascii="Cambria Math" w:hAnsi="Cambria Math"/>
          </w:rPr>
          <m:t>xsi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 на </m:t>
        </m:r>
        <m:r>
          <w:rPr>
            <w:rFonts w:ascii="Cambria Math" w:hAnsi="Cambria Math"/>
          </w:rPr>
          <m:t>[-1;1]</m:t>
        </m:r>
      </m:oMath>
      <w:r w:rsidRPr="00674603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точностью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8</m:t>
            </m:r>
          </m:sup>
        </m:sSup>
      </m:oMath>
      <w:r w:rsidRPr="0067460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еобходимо разложение до </w:t>
      </w:r>
      <w:r>
        <w:rPr>
          <w:rFonts w:eastAsiaTheme="minorEastAsia"/>
          <w:lang w:val="en-GB"/>
        </w:rPr>
        <w:t>n</w:t>
      </w:r>
      <w:r w:rsidRPr="00674603">
        <w:rPr>
          <w:rFonts w:eastAsiaTheme="minorEastAsia"/>
        </w:rPr>
        <w:t>=12.</w:t>
      </w:r>
    </w:p>
    <w:p w:rsidR="00674603" w:rsidRDefault="00674603" w:rsidP="001A265F">
      <w:pPr>
        <w:rPr>
          <w:rFonts w:eastAsiaTheme="minorEastAsia"/>
        </w:rPr>
      </w:pPr>
      <w:r>
        <w:rPr>
          <w:rFonts w:eastAsiaTheme="minorEastAsia"/>
        </w:rPr>
        <w:t xml:space="preserve">Заметим, что вес имеют только коэффициенты четных степеней, что позволит нам проводить </w:t>
      </w:r>
      <w:proofErr w:type="spellStart"/>
      <w:r>
        <w:rPr>
          <w:rFonts w:eastAsiaTheme="minorEastAsia"/>
        </w:rPr>
        <w:t>экономизацию</w:t>
      </w:r>
      <w:proofErr w:type="spellEnd"/>
      <w:r>
        <w:rPr>
          <w:rFonts w:eastAsiaTheme="minorEastAsia"/>
        </w:rPr>
        <w:t xml:space="preserve"> только для четных значений </w:t>
      </w:r>
      <w:proofErr w:type="gramStart"/>
      <w:r>
        <w:rPr>
          <w:rFonts w:eastAsiaTheme="minorEastAsia"/>
          <w:lang w:val="en-GB"/>
        </w:rPr>
        <w:t>n</w:t>
      </w:r>
      <w:r w:rsidR="00441BED">
        <w:rPr>
          <w:rFonts w:eastAsiaTheme="minorEastAsia"/>
        </w:rPr>
        <w:t>. Например</w:t>
      </w:r>
      <w:proofErr w:type="gramEnd"/>
      <w:r w:rsidR="00441BED">
        <w:rPr>
          <w:rFonts w:eastAsiaTheme="minorEastAsia"/>
        </w:rPr>
        <w:t xml:space="preserve">, при </w:t>
      </w:r>
      <w:proofErr w:type="spellStart"/>
      <w:r w:rsidR="00441BED">
        <w:rPr>
          <w:rFonts w:eastAsiaTheme="minorEastAsia"/>
        </w:rPr>
        <w:t>экономизации</w:t>
      </w:r>
      <w:proofErr w:type="spellEnd"/>
      <w:r w:rsidR="00441BED">
        <w:rPr>
          <w:rFonts w:eastAsiaTheme="minorEastAsia"/>
        </w:rPr>
        <w:t xml:space="preserve"> до </w:t>
      </w:r>
      <w:r w:rsidR="00441BED">
        <w:rPr>
          <w:rFonts w:eastAsiaTheme="minorEastAsia"/>
          <w:lang w:val="en-GB"/>
        </w:rPr>
        <w:t>n</w:t>
      </w:r>
      <w:r w:rsidR="00441BED" w:rsidRPr="00441BED">
        <w:rPr>
          <w:rFonts w:eastAsiaTheme="minorEastAsia"/>
        </w:rPr>
        <w:t xml:space="preserve">=11 </w:t>
      </w:r>
      <w:r w:rsidR="00441BED">
        <w:rPr>
          <w:rFonts w:eastAsiaTheme="minorEastAsia"/>
        </w:rPr>
        <w:t xml:space="preserve">мы получим те же результаты, что и при </w:t>
      </w:r>
      <w:r w:rsidR="00441BED">
        <w:rPr>
          <w:rFonts w:eastAsiaTheme="minorEastAsia"/>
          <w:lang w:val="en-GB"/>
        </w:rPr>
        <w:t>n</w:t>
      </w:r>
      <w:r w:rsidR="00441BED">
        <w:rPr>
          <w:rFonts w:eastAsiaTheme="minorEastAsia"/>
        </w:rPr>
        <w:t xml:space="preserve">=12, т.к. коэффициент пр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11</m:t>
            </m:r>
          </m:sup>
        </m:sSup>
      </m:oMath>
      <w:r w:rsidR="00441BED" w:rsidRPr="00441BED">
        <w:rPr>
          <w:rFonts w:eastAsiaTheme="minorEastAsia"/>
        </w:rPr>
        <w:t xml:space="preserve"> </w:t>
      </w:r>
      <w:r w:rsidR="00441BED">
        <w:rPr>
          <w:rFonts w:eastAsiaTheme="minorEastAsia"/>
        </w:rPr>
        <w:t>нулевой.</w:t>
      </w:r>
    </w:p>
    <w:p w:rsidR="00441BED" w:rsidRDefault="00441BED" w:rsidP="001A265F">
      <w:pPr>
        <w:rPr>
          <w:rFonts w:eastAsiaTheme="minorEastAsia"/>
        </w:rPr>
      </w:pPr>
      <w:r>
        <w:rPr>
          <w:rFonts w:eastAsiaTheme="minorEastAsia"/>
        </w:rPr>
        <w:t xml:space="preserve">Выполнив первый этап </w:t>
      </w:r>
      <w:proofErr w:type="spellStart"/>
      <w:r>
        <w:rPr>
          <w:rFonts w:eastAsiaTheme="minorEastAsia"/>
        </w:rPr>
        <w:t>экономизации</w:t>
      </w:r>
      <w:proofErr w:type="spellEnd"/>
      <w:r>
        <w:rPr>
          <w:rFonts w:eastAsiaTheme="minorEastAsia"/>
        </w:rPr>
        <w:t xml:space="preserve"> до </w:t>
      </w:r>
      <w:r>
        <w:rPr>
          <w:rFonts w:eastAsiaTheme="minorEastAsia"/>
          <w:lang w:val="en-GB"/>
        </w:rPr>
        <w:t>n</w:t>
      </w:r>
      <w:r w:rsidRPr="00441BED">
        <w:rPr>
          <w:rFonts w:eastAsiaTheme="minorEastAsia"/>
        </w:rPr>
        <w:t>=10</w:t>
      </w:r>
      <w:r>
        <w:rPr>
          <w:rFonts w:eastAsiaTheme="minorEastAsia"/>
        </w:rPr>
        <w:t>, точность немного уменьшается, однако остается в пределах допустимой.</w:t>
      </w:r>
    </w:p>
    <w:p w:rsidR="00441BED" w:rsidRDefault="00441BED" w:rsidP="001A265F">
      <w:pPr>
        <w:rPr>
          <w:rFonts w:eastAsiaTheme="minorEastAsia"/>
        </w:rPr>
      </w:pPr>
      <w:r>
        <w:rPr>
          <w:rFonts w:eastAsiaTheme="minorEastAsia"/>
        </w:rPr>
        <w:t xml:space="preserve">Второй этап </w:t>
      </w:r>
      <w:proofErr w:type="spellStart"/>
      <w:r>
        <w:rPr>
          <w:rFonts w:eastAsiaTheme="minorEastAsia"/>
        </w:rPr>
        <w:t>экономизации</w:t>
      </w:r>
      <w:proofErr w:type="spellEnd"/>
      <w:r>
        <w:rPr>
          <w:rFonts w:eastAsiaTheme="minorEastAsia"/>
        </w:rPr>
        <w:t xml:space="preserve"> до </w:t>
      </w:r>
      <w:r>
        <w:rPr>
          <w:rFonts w:eastAsiaTheme="minorEastAsia"/>
          <w:lang w:val="en-GB"/>
        </w:rPr>
        <w:t>n</w:t>
      </w:r>
      <w:r w:rsidRPr="00441BED">
        <w:rPr>
          <w:rFonts w:eastAsiaTheme="minorEastAsia"/>
        </w:rPr>
        <w:t>=</w:t>
      </w:r>
      <w:r>
        <w:rPr>
          <w:rFonts w:eastAsiaTheme="minorEastAsia"/>
        </w:rPr>
        <w:t xml:space="preserve">8 - точность уменьшается на порядок, но еще находится в рамках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8</m:t>
            </m:r>
          </m:sup>
        </m:sSup>
      </m:oMath>
      <w:r>
        <w:rPr>
          <w:rFonts w:eastAsiaTheme="minorEastAsia"/>
        </w:rPr>
        <w:t>.</w:t>
      </w:r>
    </w:p>
    <w:p w:rsidR="00441BED" w:rsidRPr="00441BED" w:rsidRDefault="00441BED" w:rsidP="001A265F">
      <w:pPr>
        <w:rPr>
          <w:rFonts w:eastAsiaTheme="minorEastAsia"/>
        </w:rPr>
      </w:pPr>
      <w:r>
        <w:rPr>
          <w:rFonts w:eastAsiaTheme="minorEastAsia"/>
        </w:rPr>
        <w:t>На третьем этапе (</w:t>
      </w:r>
      <w:r>
        <w:rPr>
          <w:rFonts w:eastAsiaTheme="minorEastAsia"/>
          <w:lang w:val="en-GB"/>
        </w:rPr>
        <w:t>n</w:t>
      </w:r>
      <w:r w:rsidRPr="00441BED">
        <w:rPr>
          <w:rFonts w:eastAsiaTheme="minorEastAsia"/>
        </w:rPr>
        <w:t xml:space="preserve">=6) </w:t>
      </w:r>
      <w:r>
        <w:rPr>
          <w:rFonts w:eastAsiaTheme="minorEastAsia"/>
        </w:rPr>
        <w:t xml:space="preserve">точность снижается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6</m:t>
            </m:r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  <w:lang w:val="en-GB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8</m:t>
            </m:r>
          </m:sup>
        </m:sSup>
      </m:oMath>
      <w:r w:rsidRPr="00441BED">
        <w:rPr>
          <w:rFonts w:eastAsiaTheme="minorEastAsia"/>
        </w:rPr>
        <w:t>.</w:t>
      </w:r>
    </w:p>
    <w:p w:rsidR="00441BED" w:rsidRPr="00FD729A" w:rsidRDefault="00441BED" w:rsidP="001A265F">
      <w:pPr>
        <w:rPr>
          <w:rFonts w:eastAsiaTheme="minorEastAsia"/>
          <w:i/>
        </w:rPr>
      </w:pPr>
      <w:r>
        <w:rPr>
          <w:rFonts w:eastAsiaTheme="minorEastAsia"/>
        </w:rPr>
        <w:t>Таким образом</w:t>
      </w:r>
      <w:r w:rsidR="00FD729A">
        <w:rPr>
          <w:rFonts w:eastAsiaTheme="minorEastAsia"/>
        </w:rPr>
        <w:t xml:space="preserve">, мы провели два этапа </w:t>
      </w:r>
      <w:proofErr w:type="spellStart"/>
      <w:r w:rsidR="00FD729A">
        <w:rPr>
          <w:rFonts w:eastAsiaTheme="minorEastAsia"/>
        </w:rPr>
        <w:t>экономизации</w:t>
      </w:r>
      <w:proofErr w:type="spellEnd"/>
      <w:r w:rsidR="00FD729A">
        <w:rPr>
          <w:rFonts w:eastAsiaTheme="minorEastAsia"/>
        </w:rPr>
        <w:t xml:space="preserve"> с </w:t>
      </w:r>
      <w:r w:rsidR="00FD729A">
        <w:rPr>
          <w:rFonts w:eastAsiaTheme="minorEastAsia"/>
          <w:lang w:val="en-GB"/>
        </w:rPr>
        <w:t>n</w:t>
      </w:r>
      <w:r w:rsidR="00FD729A" w:rsidRPr="00FD729A">
        <w:rPr>
          <w:rFonts w:eastAsiaTheme="minorEastAsia"/>
        </w:rPr>
        <w:t xml:space="preserve">=12 </w:t>
      </w:r>
      <w:r w:rsidR="00FD729A">
        <w:rPr>
          <w:rFonts w:eastAsiaTheme="minorEastAsia"/>
        </w:rPr>
        <w:t xml:space="preserve">до </w:t>
      </w:r>
      <w:r w:rsidR="00FD729A">
        <w:rPr>
          <w:rFonts w:eastAsiaTheme="minorEastAsia"/>
          <w:lang w:val="en-GB"/>
        </w:rPr>
        <w:t>n</w:t>
      </w:r>
      <w:r w:rsidR="00FD729A" w:rsidRPr="00FD729A">
        <w:rPr>
          <w:rFonts w:eastAsiaTheme="minorEastAsia"/>
        </w:rPr>
        <w:t>=8.</w:t>
      </w:r>
      <w:bookmarkStart w:id="0" w:name="_GoBack"/>
      <w:bookmarkEnd w:id="0"/>
    </w:p>
    <w:sectPr w:rsidR="00441BED" w:rsidRPr="00FD72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11"/>
  </w:num>
  <w:num w:numId="8">
    <w:abstractNumId w:val="3"/>
  </w:num>
  <w:num w:numId="9">
    <w:abstractNumId w:val="1"/>
  </w:num>
  <w:num w:numId="10">
    <w:abstractNumId w:val="5"/>
  </w:num>
  <w:num w:numId="11">
    <w:abstractNumId w:val="13"/>
  </w:num>
  <w:num w:numId="12">
    <w:abstractNumId w:val="8"/>
  </w:num>
  <w:num w:numId="13">
    <w:abstractNumId w:val="6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3E4"/>
    <w:rsid w:val="00020279"/>
    <w:rsid w:val="0002575D"/>
    <w:rsid w:val="00047174"/>
    <w:rsid w:val="00097345"/>
    <w:rsid w:val="000A0875"/>
    <w:rsid w:val="000A6FCC"/>
    <w:rsid w:val="000D1EC9"/>
    <w:rsid w:val="00105953"/>
    <w:rsid w:val="001060EC"/>
    <w:rsid w:val="0015710D"/>
    <w:rsid w:val="00161BA0"/>
    <w:rsid w:val="00194403"/>
    <w:rsid w:val="001A265F"/>
    <w:rsid w:val="001B5948"/>
    <w:rsid w:val="001B5B8B"/>
    <w:rsid w:val="001E71C7"/>
    <w:rsid w:val="001F763C"/>
    <w:rsid w:val="00201B74"/>
    <w:rsid w:val="002026B4"/>
    <w:rsid w:val="002033B5"/>
    <w:rsid w:val="00203CDD"/>
    <w:rsid w:val="0022683C"/>
    <w:rsid w:val="00242C69"/>
    <w:rsid w:val="00256CDE"/>
    <w:rsid w:val="00261FE8"/>
    <w:rsid w:val="00275518"/>
    <w:rsid w:val="00286BFD"/>
    <w:rsid w:val="002D086E"/>
    <w:rsid w:val="002E794F"/>
    <w:rsid w:val="003073E7"/>
    <w:rsid w:val="0035743E"/>
    <w:rsid w:val="003B43E4"/>
    <w:rsid w:val="003C6D1B"/>
    <w:rsid w:val="003D2787"/>
    <w:rsid w:val="00434EBB"/>
    <w:rsid w:val="00441BED"/>
    <w:rsid w:val="00452501"/>
    <w:rsid w:val="0045658B"/>
    <w:rsid w:val="00460BC7"/>
    <w:rsid w:val="00473797"/>
    <w:rsid w:val="0047500A"/>
    <w:rsid w:val="00476386"/>
    <w:rsid w:val="0049748E"/>
    <w:rsid w:val="004D118E"/>
    <w:rsid w:val="004F1922"/>
    <w:rsid w:val="00510F15"/>
    <w:rsid w:val="00534775"/>
    <w:rsid w:val="00550598"/>
    <w:rsid w:val="005616AC"/>
    <w:rsid w:val="005B3791"/>
    <w:rsid w:val="006144EB"/>
    <w:rsid w:val="006429EC"/>
    <w:rsid w:val="00674603"/>
    <w:rsid w:val="006950BE"/>
    <w:rsid w:val="006B3CAF"/>
    <w:rsid w:val="007347AE"/>
    <w:rsid w:val="007819A2"/>
    <w:rsid w:val="00784AF8"/>
    <w:rsid w:val="0079780B"/>
    <w:rsid w:val="00814866"/>
    <w:rsid w:val="00826F5D"/>
    <w:rsid w:val="008541A8"/>
    <w:rsid w:val="00862A70"/>
    <w:rsid w:val="008A0395"/>
    <w:rsid w:val="008A784B"/>
    <w:rsid w:val="008B34C3"/>
    <w:rsid w:val="008C0EBE"/>
    <w:rsid w:val="0091072A"/>
    <w:rsid w:val="009314DE"/>
    <w:rsid w:val="0097042F"/>
    <w:rsid w:val="0097431A"/>
    <w:rsid w:val="0098518B"/>
    <w:rsid w:val="00993D4C"/>
    <w:rsid w:val="009D0960"/>
    <w:rsid w:val="00A06040"/>
    <w:rsid w:val="00A07AAC"/>
    <w:rsid w:val="00A1043B"/>
    <w:rsid w:val="00A23EB7"/>
    <w:rsid w:val="00A47FCC"/>
    <w:rsid w:val="00A53DD5"/>
    <w:rsid w:val="00A83189"/>
    <w:rsid w:val="00AA703C"/>
    <w:rsid w:val="00AB1795"/>
    <w:rsid w:val="00AE71DB"/>
    <w:rsid w:val="00AF2DE9"/>
    <w:rsid w:val="00B10158"/>
    <w:rsid w:val="00B13017"/>
    <w:rsid w:val="00B26D72"/>
    <w:rsid w:val="00B323C9"/>
    <w:rsid w:val="00B3449B"/>
    <w:rsid w:val="00B53304"/>
    <w:rsid w:val="00B7336F"/>
    <w:rsid w:val="00B75B14"/>
    <w:rsid w:val="00B83599"/>
    <w:rsid w:val="00B91A1A"/>
    <w:rsid w:val="00BB002D"/>
    <w:rsid w:val="00BB0713"/>
    <w:rsid w:val="00BB5074"/>
    <w:rsid w:val="00C34915"/>
    <w:rsid w:val="00C42784"/>
    <w:rsid w:val="00C63AF3"/>
    <w:rsid w:val="00C701D7"/>
    <w:rsid w:val="00CB2AE7"/>
    <w:rsid w:val="00CC1E18"/>
    <w:rsid w:val="00CC5042"/>
    <w:rsid w:val="00D738B0"/>
    <w:rsid w:val="00D77D04"/>
    <w:rsid w:val="00DA3439"/>
    <w:rsid w:val="00DB51B7"/>
    <w:rsid w:val="00DD08D2"/>
    <w:rsid w:val="00DE2D0B"/>
    <w:rsid w:val="00DF17E9"/>
    <w:rsid w:val="00DF4DA0"/>
    <w:rsid w:val="00E43A68"/>
    <w:rsid w:val="00E532AC"/>
    <w:rsid w:val="00E77519"/>
    <w:rsid w:val="00EA1885"/>
    <w:rsid w:val="00ED14EA"/>
    <w:rsid w:val="00ED3C65"/>
    <w:rsid w:val="00EF4222"/>
    <w:rsid w:val="00EF51D0"/>
    <w:rsid w:val="00EF68EB"/>
    <w:rsid w:val="00F142AD"/>
    <w:rsid w:val="00F411BE"/>
    <w:rsid w:val="00F47F37"/>
    <w:rsid w:val="00F76FED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03954F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png"/><Relationship Id="rId89" Type="http://schemas.openxmlformats.org/officeDocument/2006/relationships/image" Target="media/image46.gi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7.gi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C20056-678F-402E-9FC1-3136CB56C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0</TotalTime>
  <Pages>11</Pages>
  <Words>2067</Words>
  <Characters>11782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7</cp:revision>
  <dcterms:created xsi:type="dcterms:W3CDTF">2021-02-20T06:31:00Z</dcterms:created>
  <dcterms:modified xsi:type="dcterms:W3CDTF">2021-05-30T11:48:00Z</dcterms:modified>
</cp:coreProperties>
</file>